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30517d808ef8484f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55"/>
  </p:notesMasterIdLst>
  <p:sldIdLst>
    <p:sldId id="299" r:id="rId2"/>
    <p:sldId id="258" r:id="rId3"/>
    <p:sldId id="472" r:id="rId4"/>
    <p:sldId id="473" r:id="rId5"/>
    <p:sldId id="270" r:id="rId6"/>
    <p:sldId id="280" r:id="rId7"/>
    <p:sldId id="414" r:id="rId8"/>
    <p:sldId id="479" r:id="rId9"/>
    <p:sldId id="480" r:id="rId10"/>
    <p:sldId id="476" r:id="rId11"/>
    <p:sldId id="477" r:id="rId12"/>
    <p:sldId id="478" r:id="rId13"/>
    <p:sldId id="482" r:id="rId14"/>
    <p:sldId id="485" r:id="rId15"/>
    <p:sldId id="486" r:id="rId16"/>
    <p:sldId id="484" r:id="rId17"/>
    <p:sldId id="494" r:id="rId18"/>
    <p:sldId id="495" r:id="rId19"/>
    <p:sldId id="496" r:id="rId20"/>
    <p:sldId id="281" r:id="rId21"/>
    <p:sldId id="489" r:id="rId22"/>
    <p:sldId id="488" r:id="rId23"/>
    <p:sldId id="282" r:id="rId24"/>
    <p:sldId id="487" r:id="rId25"/>
    <p:sldId id="497" r:id="rId26"/>
    <p:sldId id="307" r:id="rId27"/>
    <p:sldId id="302" r:id="rId28"/>
    <p:sldId id="268" r:id="rId29"/>
    <p:sldId id="269" r:id="rId30"/>
    <p:sldId id="498" r:id="rId31"/>
    <p:sldId id="271" r:id="rId32"/>
    <p:sldId id="308" r:id="rId33"/>
    <p:sldId id="311" r:id="rId34"/>
    <p:sldId id="318" r:id="rId35"/>
    <p:sldId id="314" r:id="rId36"/>
    <p:sldId id="319" r:id="rId37"/>
    <p:sldId id="320" r:id="rId38"/>
    <p:sldId id="321" r:id="rId39"/>
    <p:sldId id="322" r:id="rId40"/>
    <p:sldId id="309" r:id="rId41"/>
    <p:sldId id="275" r:id="rId42"/>
    <p:sldId id="291" r:id="rId43"/>
    <p:sldId id="290" r:id="rId44"/>
    <p:sldId id="310" r:id="rId45"/>
    <p:sldId id="323" r:id="rId46"/>
    <p:sldId id="277" r:id="rId47"/>
    <p:sldId id="278" r:id="rId48"/>
    <p:sldId id="296" r:id="rId49"/>
    <p:sldId id="297" r:id="rId50"/>
    <p:sldId id="298" r:id="rId51"/>
    <p:sldId id="499" r:id="rId52"/>
    <p:sldId id="300" r:id="rId53"/>
    <p:sldId id="266" r:id="rId54"/>
  </p:sldIdLst>
  <p:sldSz cx="12192000" cy="6858000"/>
  <p:notesSz cx="6858000" cy="9144000"/>
  <p:custDataLst>
    <p:tags r:id="rId5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ạ Thị Mai" initials="TTM" lastIdx="13" clrIdx="0">
    <p:extLst>
      <p:ext uri="{19B8F6BF-5375-455C-9EA6-DF929625EA0E}">
        <p15:presenceInfo xmlns:p15="http://schemas.microsoft.com/office/powerpoint/2012/main" userId="Tạ Thị Ma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2D050"/>
    <a:srgbClr val="EB8000"/>
    <a:srgbClr val="2298D0"/>
    <a:srgbClr val="E6E6E6"/>
    <a:srgbClr val="10D6E0"/>
    <a:srgbClr val="C47812"/>
    <a:srgbClr val="F2E540"/>
    <a:srgbClr val="0BA2E5"/>
    <a:srgbClr val="1587E3"/>
    <a:srgbClr val="FFD9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050" autoAdjust="0"/>
  </p:normalViewPr>
  <p:slideViewPr>
    <p:cSldViewPr snapToGrid="0">
      <p:cViewPr varScale="1">
        <p:scale>
          <a:sx n="86" d="100"/>
          <a:sy n="86" d="100"/>
        </p:scale>
        <p:origin x="562" y="8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-236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commentAuthors" Target="commentAuthor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7/3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4688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44256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CD64B8-D410-4FB2-A5EE-9A999334D321}" type="slidenum">
              <a:rPr lang="en-US" altLang="vi-V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3</a:t>
            </a:fld>
            <a:endParaRPr lang="en-US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99435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CD64B8-D410-4FB2-A5EE-9A999334D321}" type="slidenum">
              <a:rPr lang="en-US" altLang="vi-V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4</a:t>
            </a:fld>
            <a:endParaRPr lang="en-US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74212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CD64B8-D410-4FB2-A5EE-9A999334D321}" type="slidenum">
              <a:rPr lang="en-US" altLang="vi-V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7</a:t>
            </a:fld>
            <a:endParaRPr lang="en-US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30169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CD64B8-D410-4FB2-A5EE-9A999334D321}" type="slidenum">
              <a:rPr lang="en-US" altLang="vi-V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8</a:t>
            </a:fld>
            <a:endParaRPr lang="en-US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97629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00400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dirty="0"/>
              <a:t>Chia 2 dạng</a:t>
            </a:r>
            <a:r>
              <a:rPr lang="en-US" altLang="zh-CN" baseline="0" dirty="0"/>
              <a:t> bài: 1, Áp dụng công thức tính </a:t>
            </a:r>
            <a:r>
              <a:rPr lang="en-US" altLang="zh-CN" baseline="0" dirty="0" err="1"/>
              <a:t>Sxq</a:t>
            </a:r>
            <a:r>
              <a:rPr lang="en-US" altLang="zh-CN" baseline="0" dirty="0"/>
              <a:t>, </a:t>
            </a:r>
            <a:r>
              <a:rPr lang="en-US" altLang="zh-CN" baseline="0" dirty="0" err="1"/>
              <a:t>Stp</a:t>
            </a:r>
            <a:r>
              <a:rPr lang="en-US" altLang="zh-CN" baseline="0" dirty="0"/>
              <a:t>, V hình chóp   2/ Vận dụng giải bài toán thực tế</a:t>
            </a:r>
          </a:p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41</a:t>
            </a:fld>
            <a:endParaRPr lang="zh-CN" altLang="en-US" sz="1200" dirty="0"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31207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43</a:t>
            </a:fld>
            <a:endParaRPr lang="zh-CN" altLang="en-US" sz="1200" dirty="0"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24847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38272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45</a:t>
            </a:fld>
            <a:endParaRPr lang="zh-CN" altLang="en-US" sz="1200" dirty="0"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02498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46</a:t>
            </a:fld>
            <a:endParaRPr lang="zh-CN" altLang="en-US" sz="1200" dirty="0"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08012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47</a:t>
            </a:fld>
            <a:endParaRPr lang="zh-CN" altLang="en-US" sz="1200" dirty="0"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33273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DFF6C7-0868-420D-B257-8082F0DAB85A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45467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DFF6C7-0868-420D-B257-8082F0DAB85A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7139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DFF6C7-0868-420D-B257-8082F0DAB85A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44109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DFF6C7-0868-420D-B257-8082F0DAB85A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0559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40045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62841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D: GV bấm</a:t>
            </a:r>
            <a:r>
              <a:rPr lang="en-US" baseline="0" dirty="0"/>
              <a:t> Quay để bắt đầu chạy vòng quay và bấm vào hình mũi tên để dừng – xác định STT HS tham gia trả lời câu hỏi. Sau đó, bấm chọn câu hỏi.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7A13CD-374C-4584-81AC-03D80C3F25D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6212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7/3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805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7/3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7/3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7/3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7/3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6315642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1BDDAB-A06B-4C77-A9B1-539AEB03567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26635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5911036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7/3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7/31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7/31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7/3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7/3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7/3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9Slide.vn - 2019">
            <a:extLst>
              <a:ext uri="{FF2B5EF4-FFF2-40B4-BE49-F238E27FC236}">
                <a16:creationId xmlns:a16="http://schemas.microsoft.com/office/drawing/2014/main" id="{87DD8DC4-FDF5-4308-A45A-A18F354B8976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7/3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778" r:id="rId12"/>
    <p:sldLayoutId id="2147483650" r:id="rId13"/>
    <p:sldLayoutId id="2147483656" r:id="rId14"/>
    <p:sldLayoutId id="2147483657" r:id="rId15"/>
    <p:sldLayoutId id="2147483658" r:id="rId16"/>
    <p:sldLayoutId id="2147484052" r:id="rId17"/>
    <p:sldLayoutId id="2147484053" r:id="rId18"/>
    <p:sldLayoutId id="2147484054" r:id="rId19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3" Type="http://schemas.openxmlformats.org/officeDocument/2006/relationships/slideLayout" Target="../slideLayouts/slideLayout17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Relationship Id="rId14" Type="http://schemas.openxmlformats.org/officeDocument/2006/relationships/image" Target="../media/image11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emf"/><Relationship Id="rId10" Type="http://schemas.openxmlformats.org/officeDocument/2006/relationships/image" Target="../media/image33.png"/><Relationship Id="rId4" Type="http://schemas.openxmlformats.org/officeDocument/2006/relationships/image" Target="../media/image27.emf"/><Relationship Id="rId9" Type="http://schemas.openxmlformats.org/officeDocument/2006/relationships/image" Target="../media/image32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sv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sv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sv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1.svg"/><Relationship Id="rId4" Type="http://schemas.openxmlformats.org/officeDocument/2006/relationships/image" Target="../media/image35.svg"/><Relationship Id="rId9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1.emf"/><Relationship Id="rId18" Type="http://schemas.openxmlformats.org/officeDocument/2006/relationships/image" Target="../media/image56.e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6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0.emf"/><Relationship Id="rId17" Type="http://schemas.openxmlformats.org/officeDocument/2006/relationships/image" Target="../media/image55.emf"/><Relationship Id="rId25" Type="http://schemas.openxmlformats.org/officeDocument/2006/relationships/oleObject" Target="../embeddings/oleObject8.bin"/><Relationship Id="rId2" Type="http://schemas.openxmlformats.org/officeDocument/2006/relationships/image" Target="../media/image44.emf"/><Relationship Id="rId16" Type="http://schemas.openxmlformats.org/officeDocument/2006/relationships/image" Target="../media/image54.emf"/><Relationship Id="rId20" Type="http://schemas.openxmlformats.org/officeDocument/2006/relationships/image" Target="../media/image5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11" Type="http://schemas.openxmlformats.org/officeDocument/2006/relationships/image" Target="../media/image49.emf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53.emf"/><Relationship Id="rId23" Type="http://schemas.openxmlformats.org/officeDocument/2006/relationships/oleObject" Target="../embeddings/oleObject7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2.emf"/><Relationship Id="rId22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9.emf"/><Relationship Id="rId1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6" Type="http://schemas.openxmlformats.org/officeDocument/2006/relationships/image" Target="../media/image56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55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60.wmf"/><Relationship Id="rId14" Type="http://schemas.openxmlformats.org/officeDocument/2006/relationships/image" Target="../media/image5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58.wmf"/><Relationship Id="rId10" Type="http://schemas.openxmlformats.org/officeDocument/2006/relationships/image" Target="../media/image63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sv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3" Type="http://schemas.openxmlformats.org/officeDocument/2006/relationships/slideLayout" Target="../slideLayouts/slideLayout17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6.png"/><Relationship Id="rId14" Type="http://schemas.openxmlformats.org/officeDocument/2006/relationships/image" Target="../media/image11.sv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slideLayout" Target="../slideLayouts/slideLayout2.xml"/><Relationship Id="rId7" Type="http://schemas.openxmlformats.org/officeDocument/2006/relationships/slide" Target="slide31.xml"/><Relationship Id="rId12" Type="http://schemas.openxmlformats.org/officeDocument/2006/relationships/image" Target="../media/image7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30.xml"/><Relationship Id="rId11" Type="http://schemas.openxmlformats.org/officeDocument/2006/relationships/image" Target="../media/image73.gif"/><Relationship Id="rId5" Type="http://schemas.openxmlformats.org/officeDocument/2006/relationships/slide" Target="slide29.xml"/><Relationship Id="rId10" Type="http://schemas.openxmlformats.org/officeDocument/2006/relationships/image" Target="../media/image72.pn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7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slide" Target="slide28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5.png"/><Relationship Id="rId7" Type="http://schemas.openxmlformats.org/officeDocument/2006/relationships/oleObject" Target="../embeddings/oleObject19.bin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slide" Target="slide28.xml"/><Relationship Id="rId10" Type="http://schemas.openxmlformats.org/officeDocument/2006/relationships/image" Target="../media/image77.wmf"/><Relationship Id="rId4" Type="http://schemas.microsoft.com/office/2007/relationships/hdphoto" Target="../media/hdphoto1.wdp"/><Relationship Id="rId9" Type="http://schemas.openxmlformats.org/officeDocument/2006/relationships/oleObject" Target="../embeddings/oleObject2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5.png"/><Relationship Id="rId7" Type="http://schemas.openxmlformats.org/officeDocument/2006/relationships/oleObject" Target="../embeddings/oleObject21.bin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slide" Target="slide28.xml"/><Relationship Id="rId4" Type="http://schemas.microsoft.com/office/2007/relationships/hdphoto" Target="../media/hdphoto1.wdp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2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2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2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90.png"/><Relationship Id="rId4" Type="http://schemas.openxmlformats.org/officeDocument/2006/relationships/image" Target="../media/image8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9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97.wmf"/><Relationship Id="rId4" Type="http://schemas.openxmlformats.org/officeDocument/2006/relationships/oleObject" Target="../embeddings/oleObject3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3.bin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99.png"/><Relationship Id="rId11" Type="http://schemas.openxmlformats.org/officeDocument/2006/relationships/image" Target="../media/image102.png"/><Relationship Id="rId5" Type="http://schemas.openxmlformats.org/officeDocument/2006/relationships/image" Target="../media/image98.png"/><Relationship Id="rId10" Type="http://schemas.openxmlformats.org/officeDocument/2006/relationships/image" Target="../media/image101.wmf"/><Relationship Id="rId4" Type="http://schemas.openxmlformats.org/officeDocument/2006/relationships/notesSlide" Target="../notesSlides/notesSlide19.xml"/><Relationship Id="rId9" Type="http://schemas.openxmlformats.org/officeDocument/2006/relationships/oleObject" Target="../embeddings/oleObject3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03.png"/><Relationship Id="rId7" Type="http://schemas.openxmlformats.org/officeDocument/2006/relationships/image" Target="../media/image10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hyperlink" Target="https://vi.wikipedia.org/wiki/V%C6%B0%C6%A1ng_tri%E1%BB%81u_th%E1%BB%A9_4" TargetMode="External"/><Relationship Id="rId3" Type="http://schemas.openxmlformats.org/officeDocument/2006/relationships/image" Target="../media/image108.jpeg"/><Relationship Id="rId7" Type="http://schemas.openxmlformats.org/officeDocument/2006/relationships/hyperlink" Target="https://vi.wikipedia.org/wiki/Khufu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vi.wikipedia.org/wiki/Pharaon" TargetMode="External"/><Relationship Id="rId5" Type="http://schemas.openxmlformats.org/officeDocument/2006/relationships/hyperlink" Target="https://reference.vn/kim-tu-thap-giza-duoc-xay-dung-nhu-the-nao.html" TargetMode="External"/><Relationship Id="rId4" Type="http://schemas.openxmlformats.org/officeDocument/2006/relationships/image" Target="../media/image109.jpeg"/><Relationship Id="rId9" Type="http://schemas.openxmlformats.org/officeDocument/2006/relationships/hyperlink" Target="https://vi.wikipedia.org/wiki/Ai_C%E1%BA%ADp_c%E1%BB%95_%C4%91%E1%BA%A1i" TargetMode="Externa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2.png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111.png"/><Relationship Id="rId11" Type="http://schemas.openxmlformats.org/officeDocument/2006/relationships/slide" Target="slide49.xml"/><Relationship Id="rId5" Type="http://schemas.openxmlformats.org/officeDocument/2006/relationships/image" Target="../media/image110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22.xml"/><Relationship Id="rId9" Type="http://schemas.openxmlformats.org/officeDocument/2006/relationships/image" Target="../media/image114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audio" Target="../media/audio2.wav"/><Relationship Id="rId7" Type="http://schemas.openxmlformats.org/officeDocument/2006/relationships/image" Target="../media/image11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2.png"/><Relationship Id="rId5" Type="http://schemas.openxmlformats.org/officeDocument/2006/relationships/image" Target="../media/image115.png"/><Relationship Id="rId10" Type="http://schemas.openxmlformats.org/officeDocument/2006/relationships/image" Target="../media/image116.png"/><Relationship Id="rId4" Type="http://schemas.openxmlformats.org/officeDocument/2006/relationships/audio" Target="../media/audio3.wav"/><Relationship Id="rId9" Type="http://schemas.openxmlformats.org/officeDocument/2006/relationships/image" Target="../media/image1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audio" Target="../media/audio2.wav"/><Relationship Id="rId7" Type="http://schemas.openxmlformats.org/officeDocument/2006/relationships/image" Target="../media/image11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2.png"/><Relationship Id="rId5" Type="http://schemas.openxmlformats.org/officeDocument/2006/relationships/image" Target="../media/image115.png"/><Relationship Id="rId10" Type="http://schemas.openxmlformats.org/officeDocument/2006/relationships/image" Target="../media/image116.png"/><Relationship Id="rId4" Type="http://schemas.openxmlformats.org/officeDocument/2006/relationships/audio" Target="../media/audio3.wav"/><Relationship Id="rId9" Type="http://schemas.openxmlformats.org/officeDocument/2006/relationships/image" Target="../media/image111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audio" Target="../media/audio2.wav"/><Relationship Id="rId7" Type="http://schemas.openxmlformats.org/officeDocument/2006/relationships/image" Target="../media/image11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2.png"/><Relationship Id="rId5" Type="http://schemas.openxmlformats.org/officeDocument/2006/relationships/image" Target="../media/image115.png"/><Relationship Id="rId10" Type="http://schemas.openxmlformats.org/officeDocument/2006/relationships/image" Target="../media/image116.png"/><Relationship Id="rId4" Type="http://schemas.openxmlformats.org/officeDocument/2006/relationships/audio" Target="../media/audio3.wav"/><Relationship Id="rId9" Type="http://schemas.openxmlformats.org/officeDocument/2006/relationships/image" Target="../media/image11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9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emf"/><Relationship Id="rId15" Type="http://schemas.openxmlformats.org/officeDocument/2006/relationships/audio" Target="../media/audio1.wav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5B13B943-868E-4214-9732-2E9EFE6A6DFD}"/>
              </a:ext>
            </a:extLst>
          </p:cNvPr>
          <p:cNvSpPr/>
          <p:nvPr/>
        </p:nvSpPr>
        <p:spPr>
          <a:xfrm>
            <a:off x="1713462" y="790124"/>
            <a:ext cx="8839200" cy="347921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024" y="2135355"/>
            <a:ext cx="7253776" cy="3642847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693477" y="884996"/>
            <a:ext cx="484936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 THCS LONG BIÊN</a:t>
            </a:r>
            <a:endParaRPr lang="zh-CN" altLang="en-US" sz="26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664146" y="1730880"/>
            <a:ext cx="68135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8 - Bài 2. </a:t>
            </a:r>
          </a:p>
          <a:p>
            <a:pPr algn="ctr"/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(</a:t>
            </a:r>
            <a:r>
              <a:rPr lang="en-US" altLang="zh-C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800300" y="3616832"/>
            <a:ext cx="2920992" cy="46166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4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ăm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học 2023 - 2024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5" name="Graphic 14" descr="Pyramid Shape outline">
            <a:extLst>
              <a:ext uri="{FF2B5EF4-FFF2-40B4-BE49-F238E27FC236}">
                <a16:creationId xmlns:a16="http://schemas.microsoft.com/office/drawing/2014/main" id="{A995BD48-20F3-4416-8818-67775D20478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2105089" y="4901139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4986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250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 showWhenStopped="0">
                <p:cTn id="5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A4B59B4E-71E2-4D32-B75A-1D0390533A41}"/>
              </a:ext>
            </a:extLst>
          </p:cNvPr>
          <p:cNvGrpSpPr/>
          <p:nvPr/>
        </p:nvGrpSpPr>
        <p:grpSpPr>
          <a:xfrm>
            <a:off x="4261104" y="583692"/>
            <a:ext cx="5708904" cy="5794248"/>
            <a:chOff x="4261104" y="583692"/>
            <a:chExt cx="5708904" cy="579424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8E4F62AF-2F72-4692-84C8-4FEA7C19288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61104" y="583692"/>
              <a:ext cx="5708904" cy="5794248"/>
            </a:xfrm>
            <a:prstGeom prst="rect">
              <a:avLst/>
            </a:prstGeom>
          </p:spPr>
        </p:pic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179C0078-72A6-437F-92D5-2B0EE90DED3C}"/>
                </a:ext>
              </a:extLst>
            </p:cNvPr>
            <p:cNvCxnSpPr/>
            <p:nvPr/>
          </p:nvCxnSpPr>
          <p:spPr>
            <a:xfrm flipV="1">
              <a:off x="4553712" y="2804160"/>
              <a:ext cx="676656" cy="1237488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E096AA2E-0AC6-4CA7-9AAC-A5DC1A2E3A24}"/>
                </a:ext>
              </a:extLst>
            </p:cNvPr>
            <p:cNvCxnSpPr/>
            <p:nvPr/>
          </p:nvCxnSpPr>
          <p:spPr>
            <a:xfrm>
              <a:off x="5218176" y="2804160"/>
              <a:ext cx="2432304" cy="0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AF510F2-9C00-41FF-9693-F453D2BF7360}"/>
              </a:ext>
            </a:extLst>
          </p:cNvPr>
          <p:cNvCxnSpPr/>
          <p:nvPr/>
        </p:nvCxnSpPr>
        <p:spPr>
          <a:xfrm flipH="1">
            <a:off x="5230368" y="682752"/>
            <a:ext cx="402336" cy="2121408"/>
          </a:xfrm>
          <a:prstGeom prst="line">
            <a:avLst/>
          </a:prstGeom>
          <a:ln w="28575">
            <a:solidFill>
              <a:srgbClr val="FF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6066800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B4BA6A0E-274C-4B12-A015-10F69A1D92F8}"/>
              </a:ext>
            </a:extLst>
          </p:cNvPr>
          <p:cNvGrpSpPr/>
          <p:nvPr/>
        </p:nvGrpSpPr>
        <p:grpSpPr>
          <a:xfrm>
            <a:off x="4271695" y="583692"/>
            <a:ext cx="3480816" cy="5794248"/>
            <a:chOff x="4271695" y="583692"/>
            <a:chExt cx="3480816" cy="579424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507A11BD-795A-4439-B787-BF070A09161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71695" y="583692"/>
              <a:ext cx="3480816" cy="5794248"/>
            </a:xfrm>
            <a:prstGeom prst="rect">
              <a:avLst/>
            </a:prstGeom>
          </p:spPr>
        </p:pic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5C2433F-068B-4209-A8A2-171E90ED82D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53712" y="2804160"/>
              <a:ext cx="676656" cy="1237488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8F9E13A-6B07-4D63-A941-BB92BFD6C668}"/>
                </a:ext>
              </a:extLst>
            </p:cNvPr>
            <p:cNvCxnSpPr>
              <a:cxnSpLocks/>
            </p:cNvCxnSpPr>
            <p:nvPr/>
          </p:nvCxnSpPr>
          <p:spPr>
            <a:xfrm>
              <a:off x="5218176" y="2804160"/>
              <a:ext cx="1253744" cy="0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84E994C-53CE-4277-836B-1F207C8963D9}"/>
              </a:ext>
            </a:extLst>
          </p:cNvPr>
          <p:cNvCxnSpPr/>
          <p:nvPr/>
        </p:nvCxnSpPr>
        <p:spPr>
          <a:xfrm flipH="1">
            <a:off x="5230368" y="682752"/>
            <a:ext cx="402336" cy="2121408"/>
          </a:xfrm>
          <a:prstGeom prst="line">
            <a:avLst/>
          </a:prstGeom>
          <a:ln w="28575">
            <a:solidFill>
              <a:srgbClr val="FF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313327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F69E0D4-43BD-4C3D-88E7-925D7D1718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1604" y="589749"/>
            <a:ext cx="3288792" cy="37277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347B0EC-73FC-4AA4-B8C6-C3996D995470}"/>
              </a:ext>
            </a:extLst>
          </p:cNvPr>
          <p:cNvSpPr txBox="1"/>
          <p:nvPr/>
        </p:nvSpPr>
        <p:spPr>
          <a:xfrm>
            <a:off x="410710" y="4442331"/>
            <a:ext cx="113705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) Quan sát hình chóp tứ giác đều ở trên và nêu số mặt, số cạnh của hình chóp tứ giác đều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6710930-1167-4FC0-89B2-D784E4158E6B}"/>
              </a:ext>
            </a:extLst>
          </p:cNvPr>
          <p:cNvSpPr txBox="1"/>
          <p:nvPr/>
        </p:nvSpPr>
        <p:spPr>
          <a:xfrm>
            <a:off x="2499072" y="5521316"/>
            <a:ext cx="7193857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ở trên có 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 và 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ạnh</a:t>
            </a:r>
          </a:p>
        </p:txBody>
      </p:sp>
    </p:spTree>
    <p:extLst>
      <p:ext uri="{BB962C8B-B14F-4D97-AF65-F5344CB8AC3E}">
        <p14:creationId xmlns:p14="http://schemas.microsoft.com/office/powerpoint/2010/main" val="38807605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" name="Picture 97">
            <a:extLst>
              <a:ext uri="{FF2B5EF4-FFF2-40B4-BE49-F238E27FC236}">
                <a16:creationId xmlns:a16="http://schemas.microsoft.com/office/drawing/2014/main" id="{DD66CC99-DE27-41CE-A7E7-9A2269E5E3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1237" y="645077"/>
            <a:ext cx="7417557" cy="7417557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B0912981-9A56-4FD5-96A1-B9C6767E4C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0801" y="2374351"/>
            <a:ext cx="3145536" cy="278587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E941F84-6E18-4188-A38B-B6E6DA3D19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50" y="2018585"/>
            <a:ext cx="4535424" cy="488899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CAAE70BB-3DE7-49B2-A070-412DF5E6D1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4483" y="2374351"/>
            <a:ext cx="2670048" cy="4288536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5495DA4-C3C8-4E4C-856A-131C7B1A24CC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66" y="1397689"/>
            <a:ext cx="846149" cy="4494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5EE27BB-5BC7-4DDE-B627-DE8AE8DD6104}"/>
              </a:ext>
            </a:extLst>
          </p:cNvPr>
          <p:cNvSpPr txBox="1"/>
          <p:nvPr/>
        </p:nvSpPr>
        <p:spPr>
          <a:xfrm>
            <a:off x="449222" y="1395502"/>
            <a:ext cx="112951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914400"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chóp tứ giác đều dưới đây và đọc tên các mặt, các cạnh, đỉnh của hình chóp tứ giác đều đó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16DCCC-6465-4114-B636-32190A1B485D}"/>
              </a:ext>
            </a:extLst>
          </p:cNvPr>
          <p:cNvSpPr txBox="1"/>
          <p:nvPr/>
        </p:nvSpPr>
        <p:spPr>
          <a:xfrm>
            <a:off x="6635974" y="2502730"/>
            <a:ext cx="2761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D97411-4BB7-48FC-999A-499B969C2DA4}"/>
              </a:ext>
            </a:extLst>
          </p:cNvPr>
          <p:cNvSpPr txBox="1"/>
          <p:nvPr/>
        </p:nvSpPr>
        <p:spPr>
          <a:xfrm>
            <a:off x="5207010" y="2909031"/>
            <a:ext cx="609600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ên các mặt:</a:t>
            </a:r>
          </a:p>
          <a:p>
            <a:pPr algn="ctr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102285-9EA8-4D9F-B666-E4169FBB9B20}"/>
              </a:ext>
            </a:extLst>
          </p:cNvPr>
          <p:cNvSpPr txBox="1"/>
          <p:nvPr/>
        </p:nvSpPr>
        <p:spPr>
          <a:xfrm>
            <a:off x="5207010" y="4042996"/>
            <a:ext cx="609600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ên các cạnh:</a:t>
            </a:r>
          </a:p>
          <a:p>
            <a:pPr algn="ctr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5B981D9-C19E-47D0-9F77-D5A13D0D37F9}"/>
              </a:ext>
            </a:extLst>
          </p:cNvPr>
          <p:cNvSpPr txBox="1"/>
          <p:nvPr/>
        </p:nvSpPr>
        <p:spPr>
          <a:xfrm>
            <a:off x="5207010" y="5098107"/>
            <a:ext cx="609600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ên đỉnh:</a:t>
            </a:r>
          </a:p>
          <a:p>
            <a:pPr algn="ctr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F09D87F-FA57-49A8-B7F1-9A6C3E00D887}"/>
              </a:ext>
            </a:extLst>
          </p:cNvPr>
          <p:cNvSpPr txBox="1"/>
          <p:nvPr/>
        </p:nvSpPr>
        <p:spPr>
          <a:xfrm>
            <a:off x="6149268" y="3373971"/>
            <a:ext cx="778181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B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56D03B7-D91E-4392-B069-4847FD907C9D}"/>
              </a:ext>
            </a:extLst>
          </p:cNvPr>
          <p:cNvSpPr txBox="1"/>
          <p:nvPr/>
        </p:nvSpPr>
        <p:spPr>
          <a:xfrm>
            <a:off x="6747052" y="3373970"/>
            <a:ext cx="946683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D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0C4FA87-02F9-446E-8E78-ED9C0AEBC47F}"/>
              </a:ext>
            </a:extLst>
          </p:cNvPr>
          <p:cNvSpPr txBox="1"/>
          <p:nvPr/>
        </p:nvSpPr>
        <p:spPr>
          <a:xfrm>
            <a:off x="9233777" y="3373970"/>
            <a:ext cx="946683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A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2C236F2-2C24-4F0E-86CC-B797DE563AF7}"/>
              </a:ext>
            </a:extLst>
          </p:cNvPr>
          <p:cNvSpPr txBox="1"/>
          <p:nvPr/>
        </p:nvSpPr>
        <p:spPr>
          <a:xfrm>
            <a:off x="7488724" y="3373970"/>
            <a:ext cx="946683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AB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18CCC4-A9B3-4753-89A5-0346C0C845DC}"/>
              </a:ext>
            </a:extLst>
          </p:cNvPr>
          <p:cNvSpPr txBox="1"/>
          <p:nvPr/>
        </p:nvSpPr>
        <p:spPr>
          <a:xfrm>
            <a:off x="8255010" y="3373970"/>
            <a:ext cx="128307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BCD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E1A50D7F-79BD-4EA1-96B1-0FCF67E1703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1890" y="2360210"/>
            <a:ext cx="1517904" cy="4288536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E8D867E8-D7ED-4EAA-90D4-40A032BF69C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1822" y="4951010"/>
            <a:ext cx="3992880" cy="1697736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DACCBBF8-C1AE-48B0-AE88-2AC7F61F464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1896" y="2395013"/>
            <a:ext cx="3145536" cy="4288536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5151EA31-0DEC-4BC1-90C8-F8FCF06FFFCF}"/>
              </a:ext>
            </a:extLst>
          </p:cNvPr>
          <p:cNvSpPr txBox="1"/>
          <p:nvPr/>
        </p:nvSpPr>
        <p:spPr>
          <a:xfrm>
            <a:off x="6061601" y="4502239"/>
            <a:ext cx="6670869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B, SC, SD, SA, AB, BC, CD, DA </a:t>
            </a: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ECBE35F9-764A-4D35-B278-5EEB78FCD9EB}"/>
              </a:ext>
            </a:extLst>
          </p:cNvPr>
          <p:cNvSpPr/>
          <p:nvPr/>
        </p:nvSpPr>
        <p:spPr>
          <a:xfrm>
            <a:off x="1692962" y="2408171"/>
            <a:ext cx="149219" cy="1492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2C3020BA-1EB9-47F0-A541-0F9AA79D307F}"/>
              </a:ext>
            </a:extLst>
          </p:cNvPr>
          <p:cNvSpPr txBox="1"/>
          <p:nvPr/>
        </p:nvSpPr>
        <p:spPr>
          <a:xfrm>
            <a:off x="7406486" y="5690384"/>
            <a:ext cx="4224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30ACC83C-BA43-4C61-B399-71823B8CF326}"/>
              </a:ext>
            </a:extLst>
          </p:cNvPr>
          <p:cNvSpPr/>
          <p:nvPr/>
        </p:nvSpPr>
        <p:spPr>
          <a:xfrm>
            <a:off x="430841" y="851620"/>
            <a:ext cx="58920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HÌNH CHÓP TỨ GIÁC ĐỀU</a:t>
            </a:r>
            <a:r>
              <a:rPr lang="nl-NL" sz="2800" b="1" u="sng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pic>
        <p:nvPicPr>
          <p:cNvPr id="30" name="Hình ảnh 3">
            <a:extLst>
              <a:ext uri="{FF2B5EF4-FFF2-40B4-BE49-F238E27FC236}">
                <a16:creationId xmlns:a16="http://schemas.microsoft.com/office/drawing/2014/main" id="{0073879A-015E-4F6B-8AA2-1D4B40D3E0C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68049" y="5695037"/>
            <a:ext cx="863694" cy="1003752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DED3E628-15E7-4336-8AC9-1C9CBEDF8DEA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54369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2" dur="500" autoRev="1" fill="remove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3" dur="500" autoRev="1" fill="remove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4" dur="500" autoRev="1" fill="remove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autoRev="1" fill="remove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40" grpId="0"/>
      <p:bldP spid="77" grpId="0" animBg="1"/>
      <p:bldP spid="77" grpId="1" animBg="1"/>
      <p:bldP spid="77" grpId="2" animBg="1"/>
      <p:bldP spid="77" grpId="3" animBg="1"/>
      <p:bldP spid="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E941F84-6E18-4188-A38B-B6E6DA3D19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841" y="1491778"/>
            <a:ext cx="4535424" cy="4888992"/>
          </a:xfrm>
          <a:prstGeom prst="rect">
            <a:avLst/>
          </a:prstGeom>
        </p:spPr>
      </p:pic>
      <p:sp>
        <p:nvSpPr>
          <p:cNvPr id="100" name="Rectangle 99">
            <a:extLst>
              <a:ext uri="{FF2B5EF4-FFF2-40B4-BE49-F238E27FC236}">
                <a16:creationId xmlns:a16="http://schemas.microsoft.com/office/drawing/2014/main" id="{30ACC83C-BA43-4C61-B399-71823B8CF326}"/>
              </a:ext>
            </a:extLst>
          </p:cNvPr>
          <p:cNvSpPr/>
          <p:nvPr/>
        </p:nvSpPr>
        <p:spPr>
          <a:xfrm>
            <a:off x="430841" y="968558"/>
            <a:ext cx="58920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HÌNH CHÓP TỨ GIÁC ĐỀU</a:t>
            </a:r>
            <a:r>
              <a:rPr lang="nl-NL" sz="2800" b="1" u="sng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808F96-8D5B-4157-9FF5-FD026FCF6ECA}"/>
              </a:ext>
            </a:extLst>
          </p:cNvPr>
          <p:cNvSpPr txBox="1"/>
          <p:nvPr/>
        </p:nvSpPr>
        <p:spPr>
          <a:xfrm>
            <a:off x="6281398" y="1867294"/>
            <a:ext cx="4158001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</a:t>
            </a: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ABCD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8EF8919-02FF-4B11-8A8C-B4D10F025789}"/>
              </a:ext>
            </a:extLst>
          </p:cNvPr>
          <p:cNvSpPr txBox="1"/>
          <p:nvPr/>
        </p:nvSpPr>
        <p:spPr>
          <a:xfrm>
            <a:off x="13328000" y="4134960"/>
            <a:ext cx="61648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ác mặt bên SAB, SBC, SCD, SDA là những tam giác cân tại 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56B57A3-98C9-4044-81EC-782929C32A51}"/>
              </a:ext>
            </a:extLst>
          </p:cNvPr>
          <p:cNvSpPr txBox="1"/>
          <p:nvPr/>
        </p:nvSpPr>
        <p:spPr>
          <a:xfrm>
            <a:off x="13328000" y="4960076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ác cạnh đáy AB, BC, CD, DA bằng nhau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0118457-5638-401B-A9FD-C562FD0CA310}"/>
              </a:ext>
            </a:extLst>
          </p:cNvPr>
          <p:cNvSpPr txBox="1"/>
          <p:nvPr/>
        </p:nvSpPr>
        <p:spPr>
          <a:xfrm>
            <a:off x="13328000" y="5410043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ác cạnh bên SA, SB, SC, SD bằng nhau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5B52804-DAF6-4CDD-A7BE-5F41D149333F}"/>
              </a:ext>
            </a:extLst>
          </p:cNvPr>
          <p:cNvSpPr txBox="1"/>
          <p:nvPr/>
        </p:nvSpPr>
        <p:spPr>
          <a:xfrm>
            <a:off x="13328000" y="5802167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 gọi là đỉnh của hình chóp tứ giác đều S.ABCD</a:t>
            </a:r>
          </a:p>
        </p:txBody>
      </p:sp>
      <p:graphicFrame>
        <p:nvGraphicFramePr>
          <p:cNvPr id="21" name="Table 21">
            <a:extLst>
              <a:ext uri="{FF2B5EF4-FFF2-40B4-BE49-F238E27FC236}">
                <a16:creationId xmlns:a16="http://schemas.microsoft.com/office/drawing/2014/main" id="{FA60EA19-B9AC-47B7-BA91-5FE46A7533BA}"/>
              </a:ext>
            </a:extLst>
          </p:cNvPr>
          <p:cNvGraphicFramePr>
            <a:graphicFrameLocks noGrp="1"/>
          </p:cNvGraphicFramePr>
          <p:nvPr/>
        </p:nvGraphicFramePr>
        <p:xfrm>
          <a:off x="5313398" y="2793274"/>
          <a:ext cx="5892030" cy="22860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9931">
                  <a:extLst>
                    <a:ext uri="{9D8B030D-6E8A-4147-A177-3AD203B41FA5}">
                      <a16:colId xmlns:a16="http://schemas.microsoft.com/office/drawing/2014/main" val="2950598185"/>
                    </a:ext>
                  </a:extLst>
                </a:gridCol>
                <a:gridCol w="4392099">
                  <a:extLst>
                    <a:ext uri="{9D8B030D-6E8A-4147-A177-3AD203B41FA5}">
                      <a16:colId xmlns:a16="http://schemas.microsoft.com/office/drawing/2014/main" val="3416605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ỉn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761007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 bê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87112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 đá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60161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 bê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32428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 đá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4255157"/>
                  </a:ext>
                </a:extLst>
              </a:tr>
            </a:tbl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215F83AA-6496-4F83-8E46-301B30F14F34}"/>
              </a:ext>
            </a:extLst>
          </p:cNvPr>
          <p:cNvSpPr txBox="1"/>
          <p:nvPr/>
        </p:nvSpPr>
        <p:spPr>
          <a:xfrm>
            <a:off x="6826374" y="2793274"/>
            <a:ext cx="4289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40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95B21DF-2792-42D4-9A6C-126894C6BE51}"/>
              </a:ext>
            </a:extLst>
          </p:cNvPr>
          <p:cNvSpPr txBox="1"/>
          <p:nvPr/>
        </p:nvSpPr>
        <p:spPr>
          <a:xfrm>
            <a:off x="6826374" y="3253380"/>
            <a:ext cx="97688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AB, SBC, SCD, SDA</a:t>
            </a:r>
            <a:endParaRPr lang="en-US" sz="240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B39CA5D-6661-4CE3-AE02-608489DC6D2A}"/>
              </a:ext>
            </a:extLst>
          </p:cNvPr>
          <p:cNvSpPr txBox="1"/>
          <p:nvPr/>
        </p:nvSpPr>
        <p:spPr>
          <a:xfrm>
            <a:off x="6805815" y="4622801"/>
            <a:ext cx="23413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, BC, CD, DA </a:t>
            </a:r>
            <a:endParaRPr lang="en-US" sz="240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2CF326C-FEBF-4093-99CF-258901D5BAF1}"/>
              </a:ext>
            </a:extLst>
          </p:cNvPr>
          <p:cNvSpPr txBox="1"/>
          <p:nvPr/>
        </p:nvSpPr>
        <p:spPr>
          <a:xfrm>
            <a:off x="6826374" y="4166327"/>
            <a:ext cx="21869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A, SB, SC, SD</a:t>
            </a:r>
            <a:endParaRPr lang="en-US" sz="240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7E8BB69-1BCB-434A-BEA2-873A02E6CDF2}"/>
              </a:ext>
            </a:extLst>
          </p:cNvPr>
          <p:cNvSpPr txBox="1"/>
          <p:nvPr/>
        </p:nvSpPr>
        <p:spPr>
          <a:xfrm>
            <a:off x="6826374" y="3694170"/>
            <a:ext cx="12115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endParaRPr lang="en-US" sz="240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1E17C42-787C-4D63-8106-92432129D375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992410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6237 0.40208 L 2.91667E-6 2.96296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12" y="-20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44" grpId="0"/>
      <p:bldP spid="46" grpId="0"/>
      <p:bldP spid="48" grpId="0"/>
      <p:bldP spid="50" grpId="0"/>
      <p:bldP spid="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E941F84-6E18-4188-A38B-B6E6DA3D19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841" y="1491778"/>
            <a:ext cx="4535424" cy="4888992"/>
          </a:xfrm>
          <a:prstGeom prst="rect">
            <a:avLst/>
          </a:prstGeom>
        </p:spPr>
      </p:pic>
      <p:sp>
        <p:nvSpPr>
          <p:cNvPr id="100" name="Rectangle 99">
            <a:extLst>
              <a:ext uri="{FF2B5EF4-FFF2-40B4-BE49-F238E27FC236}">
                <a16:creationId xmlns:a16="http://schemas.microsoft.com/office/drawing/2014/main" id="{30ACC83C-BA43-4C61-B399-71823B8CF326}"/>
              </a:ext>
            </a:extLst>
          </p:cNvPr>
          <p:cNvSpPr/>
          <p:nvPr/>
        </p:nvSpPr>
        <p:spPr>
          <a:xfrm>
            <a:off x="430841" y="968558"/>
            <a:ext cx="58920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HÌNH CHÓP TỨ GIÁC ĐỀU</a:t>
            </a:r>
            <a:r>
              <a:rPr lang="nl-NL" sz="2800" b="1" u="sng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808F96-8D5B-4157-9FF5-FD026FCF6ECA}"/>
              </a:ext>
            </a:extLst>
          </p:cNvPr>
          <p:cNvSpPr txBox="1"/>
          <p:nvPr/>
        </p:nvSpPr>
        <p:spPr>
          <a:xfrm>
            <a:off x="6281398" y="1867294"/>
            <a:ext cx="4158001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</a:t>
            </a: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ABCD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02FC469-749C-4526-ACA7-0B01334EBF5A}"/>
              </a:ext>
            </a:extLst>
          </p:cNvPr>
          <p:cNvSpPr txBox="1"/>
          <p:nvPr/>
        </p:nvSpPr>
        <p:spPr>
          <a:xfrm>
            <a:off x="5033853" y="5511274"/>
            <a:ext cx="67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nêu nhận xét về mặt bên và mặt đáy của hình chóp tứ giác đều S.ABCD?</a:t>
            </a:r>
          </a:p>
        </p:txBody>
      </p:sp>
      <p:graphicFrame>
        <p:nvGraphicFramePr>
          <p:cNvPr id="21" name="Table 21">
            <a:extLst>
              <a:ext uri="{FF2B5EF4-FFF2-40B4-BE49-F238E27FC236}">
                <a16:creationId xmlns:a16="http://schemas.microsoft.com/office/drawing/2014/main" id="{FA60EA19-B9AC-47B7-BA91-5FE46A7533BA}"/>
              </a:ext>
            </a:extLst>
          </p:cNvPr>
          <p:cNvGraphicFramePr>
            <a:graphicFrameLocks noGrp="1"/>
          </p:cNvGraphicFramePr>
          <p:nvPr/>
        </p:nvGraphicFramePr>
        <p:xfrm>
          <a:off x="5313398" y="2793274"/>
          <a:ext cx="5892030" cy="22860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9931">
                  <a:extLst>
                    <a:ext uri="{9D8B030D-6E8A-4147-A177-3AD203B41FA5}">
                      <a16:colId xmlns:a16="http://schemas.microsoft.com/office/drawing/2014/main" val="2950598185"/>
                    </a:ext>
                  </a:extLst>
                </a:gridCol>
                <a:gridCol w="4392099">
                  <a:extLst>
                    <a:ext uri="{9D8B030D-6E8A-4147-A177-3AD203B41FA5}">
                      <a16:colId xmlns:a16="http://schemas.microsoft.com/office/drawing/2014/main" val="3416605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ỉn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761007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 bê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87112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 đá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60161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 bê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32428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 đá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4255157"/>
                  </a:ext>
                </a:extLst>
              </a:tr>
            </a:tbl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215F83AA-6496-4F83-8E46-301B30F14F34}"/>
              </a:ext>
            </a:extLst>
          </p:cNvPr>
          <p:cNvSpPr txBox="1"/>
          <p:nvPr/>
        </p:nvSpPr>
        <p:spPr>
          <a:xfrm>
            <a:off x="6826374" y="2793274"/>
            <a:ext cx="4289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40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95B21DF-2792-42D4-9A6C-126894C6BE51}"/>
              </a:ext>
            </a:extLst>
          </p:cNvPr>
          <p:cNvSpPr txBox="1"/>
          <p:nvPr/>
        </p:nvSpPr>
        <p:spPr>
          <a:xfrm>
            <a:off x="6826374" y="3253380"/>
            <a:ext cx="97688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AB, SBC, SCD, SDA</a:t>
            </a:r>
            <a:endParaRPr lang="en-US" sz="240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B39CA5D-6661-4CE3-AE02-608489DC6D2A}"/>
              </a:ext>
            </a:extLst>
          </p:cNvPr>
          <p:cNvSpPr txBox="1"/>
          <p:nvPr/>
        </p:nvSpPr>
        <p:spPr>
          <a:xfrm>
            <a:off x="6805815" y="4622801"/>
            <a:ext cx="23413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, BC, CD, DA </a:t>
            </a:r>
            <a:endParaRPr lang="en-US" sz="240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2CF326C-FEBF-4093-99CF-258901D5BAF1}"/>
              </a:ext>
            </a:extLst>
          </p:cNvPr>
          <p:cNvSpPr txBox="1"/>
          <p:nvPr/>
        </p:nvSpPr>
        <p:spPr>
          <a:xfrm>
            <a:off x="6826374" y="4166327"/>
            <a:ext cx="21869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A, SB, SC, SD</a:t>
            </a:r>
            <a:endParaRPr lang="en-US" sz="240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7E8BB69-1BCB-434A-BEA2-873A02E6CDF2}"/>
              </a:ext>
            </a:extLst>
          </p:cNvPr>
          <p:cNvSpPr txBox="1"/>
          <p:nvPr/>
        </p:nvSpPr>
        <p:spPr>
          <a:xfrm>
            <a:off x="6826374" y="3694170"/>
            <a:ext cx="12115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endParaRPr lang="en-US" sz="240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69233BC-664B-406E-93D5-5BA0CDC0D60A}"/>
              </a:ext>
            </a:extLst>
          </p:cNvPr>
          <p:cNvSpPr txBox="1"/>
          <p:nvPr/>
        </p:nvSpPr>
        <p:spPr>
          <a:xfrm>
            <a:off x="5033853" y="5506082"/>
            <a:ext cx="67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nhận xét gì về các cạnh bên và các cạnh đáy của hình chóp tứ giác đều S.ABCD?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B9B91FD-0370-4823-BD64-FB2C75523A69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799524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2" grpId="1"/>
      <p:bldP spid="18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E941F84-6E18-4188-A38B-B6E6DA3D19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0980" y="1925164"/>
            <a:ext cx="3659155" cy="3944412"/>
          </a:xfrm>
          <a:prstGeom prst="rect">
            <a:avLst/>
          </a:prstGeom>
        </p:spPr>
      </p:pic>
      <p:sp>
        <p:nvSpPr>
          <p:cNvPr id="100" name="Rectangle 99">
            <a:extLst>
              <a:ext uri="{FF2B5EF4-FFF2-40B4-BE49-F238E27FC236}">
                <a16:creationId xmlns:a16="http://schemas.microsoft.com/office/drawing/2014/main" id="{30ACC83C-BA43-4C61-B399-71823B8CF326}"/>
              </a:ext>
            </a:extLst>
          </p:cNvPr>
          <p:cNvSpPr/>
          <p:nvPr/>
        </p:nvSpPr>
        <p:spPr>
          <a:xfrm>
            <a:off x="326870" y="1103503"/>
            <a:ext cx="58920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HÌNH CHÓP TỨ GIÁC ĐỀU</a:t>
            </a:r>
            <a:r>
              <a:rPr lang="nl-NL" sz="2800" b="1" u="sng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808F96-8D5B-4157-9FF5-FD026FCF6ECA}"/>
              </a:ext>
            </a:extLst>
          </p:cNvPr>
          <p:cNvSpPr txBox="1"/>
          <p:nvPr/>
        </p:nvSpPr>
        <p:spPr>
          <a:xfrm>
            <a:off x="5967746" y="2200658"/>
            <a:ext cx="4607514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S.ABCD có: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02FC469-749C-4526-ACA7-0B01334EBF5A}"/>
              </a:ext>
            </a:extLst>
          </p:cNvPr>
          <p:cNvSpPr txBox="1"/>
          <p:nvPr/>
        </p:nvSpPr>
        <p:spPr>
          <a:xfrm>
            <a:off x="5736022" y="2838915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 đáy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một hình vuông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8EF8919-02FF-4B11-8A8C-B4D10F025789}"/>
              </a:ext>
            </a:extLst>
          </p:cNvPr>
          <p:cNvSpPr txBox="1"/>
          <p:nvPr/>
        </p:nvSpPr>
        <p:spPr>
          <a:xfrm>
            <a:off x="5736022" y="3292506"/>
            <a:ext cx="61648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mặt bên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AB, SBC, SCD, SDA </a:t>
            </a:r>
            <a:r>
              <a:rPr lang="en-US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những tam giác cân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 đỉnh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56B57A3-98C9-4044-81EC-782929C32A51}"/>
              </a:ext>
            </a:extLst>
          </p:cNvPr>
          <p:cNvSpPr txBox="1"/>
          <p:nvPr/>
        </p:nvSpPr>
        <p:spPr>
          <a:xfrm>
            <a:off x="5736022" y="4115429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ạnh đáy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AB, BC, CD, DA </a:t>
            </a:r>
            <a:r>
              <a:rPr lang="en-US" sz="24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nhau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0118457-5638-401B-A9FD-C562FD0CA310}"/>
              </a:ext>
            </a:extLst>
          </p:cNvPr>
          <p:cNvSpPr txBox="1"/>
          <p:nvPr/>
        </p:nvSpPr>
        <p:spPr>
          <a:xfrm>
            <a:off x="5736022" y="4569020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ạnh bên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SA, SB, SC, SD </a:t>
            </a:r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nhau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5B52804-DAF6-4CDD-A7BE-5F41D149333F}"/>
              </a:ext>
            </a:extLst>
          </p:cNvPr>
          <p:cNvSpPr txBox="1"/>
          <p:nvPr/>
        </p:nvSpPr>
        <p:spPr>
          <a:xfrm>
            <a:off x="5736022" y="5022613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 gọi là đỉnh của hình chóp tứ giác đều S.ABCD</a:t>
            </a:r>
          </a:p>
        </p:txBody>
      </p:sp>
      <p:pic>
        <p:nvPicPr>
          <p:cNvPr id="10" name="Graphic 9" descr="Right pointing backhand index outline">
            <a:extLst>
              <a:ext uri="{FF2B5EF4-FFF2-40B4-BE49-F238E27FC236}">
                <a16:creationId xmlns:a16="http://schemas.microsoft.com/office/drawing/2014/main" id="{10AE621F-34AF-4842-9C88-329950E0DF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373973" y="2884686"/>
            <a:ext cx="362049" cy="362049"/>
          </a:xfrm>
          <a:prstGeom prst="rect">
            <a:avLst/>
          </a:prstGeom>
        </p:spPr>
      </p:pic>
      <p:pic>
        <p:nvPicPr>
          <p:cNvPr id="23" name="Graphic 22" descr="Right pointing backhand index outline">
            <a:extLst>
              <a:ext uri="{FF2B5EF4-FFF2-40B4-BE49-F238E27FC236}">
                <a16:creationId xmlns:a16="http://schemas.microsoft.com/office/drawing/2014/main" id="{1FB47212-A31F-46CD-BCAB-946AE6845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373973" y="3383066"/>
            <a:ext cx="362049" cy="362049"/>
          </a:xfrm>
          <a:prstGeom prst="rect">
            <a:avLst/>
          </a:prstGeom>
        </p:spPr>
      </p:pic>
      <p:pic>
        <p:nvPicPr>
          <p:cNvPr id="24" name="Graphic 23" descr="Right pointing backhand index outline">
            <a:extLst>
              <a:ext uri="{FF2B5EF4-FFF2-40B4-BE49-F238E27FC236}">
                <a16:creationId xmlns:a16="http://schemas.microsoft.com/office/drawing/2014/main" id="{858A92A8-928C-4A09-80F4-021F722468C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5373973" y="4178161"/>
            <a:ext cx="362049" cy="362049"/>
          </a:xfrm>
          <a:prstGeom prst="rect">
            <a:avLst/>
          </a:prstGeom>
        </p:spPr>
      </p:pic>
      <p:pic>
        <p:nvPicPr>
          <p:cNvPr id="25" name="Graphic 24" descr="Right pointing backhand index outline">
            <a:extLst>
              <a:ext uri="{FF2B5EF4-FFF2-40B4-BE49-F238E27FC236}">
                <a16:creationId xmlns:a16="http://schemas.microsoft.com/office/drawing/2014/main" id="{63CF0577-8127-4467-AB58-72586FE2B56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5373973" y="4618829"/>
            <a:ext cx="362049" cy="362049"/>
          </a:xfrm>
          <a:prstGeom prst="rect">
            <a:avLst/>
          </a:prstGeom>
        </p:spPr>
      </p:pic>
      <p:pic>
        <p:nvPicPr>
          <p:cNvPr id="26" name="Graphic 25" descr="Right pointing backhand index outline">
            <a:extLst>
              <a:ext uri="{FF2B5EF4-FFF2-40B4-BE49-F238E27FC236}">
                <a16:creationId xmlns:a16="http://schemas.microsoft.com/office/drawing/2014/main" id="{21004697-F120-46D1-9C76-AAF3745109E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5373973" y="5100244"/>
            <a:ext cx="362049" cy="362049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94B6081C-3983-439A-ADA2-EEB586FA18F0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633947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BA545431-E913-4A79-BE63-F031374CE34B}"/>
              </a:ext>
            </a:extLst>
          </p:cNvPr>
          <p:cNvSpPr/>
          <p:nvPr/>
        </p:nvSpPr>
        <p:spPr>
          <a:xfrm>
            <a:off x="4529087" y="3190720"/>
            <a:ext cx="7425376" cy="3254485"/>
          </a:xfrm>
          <a:prstGeom prst="roundRect">
            <a:avLst>
              <a:gd name="adj" fmla="val 11688"/>
            </a:avLst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FDA6AF8-E874-4185-A41F-302AECF60D5A}"/>
              </a:ext>
            </a:extLst>
          </p:cNvPr>
          <p:cNvSpPr/>
          <p:nvPr/>
        </p:nvSpPr>
        <p:spPr>
          <a:xfrm>
            <a:off x="130843" y="908577"/>
            <a:ext cx="11316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DIỆN TÍCH XUNG QUANH CỦA HÌNH CHÓP TỨ GIÁC ĐỀU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B3A8944-16D9-4ECD-B467-A1127E4D69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05" y="1431797"/>
            <a:ext cx="4440936" cy="4727448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928B8DB-7C57-447A-A614-9F2CB72CB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171355"/>
              </p:ext>
            </p:extLst>
          </p:nvPr>
        </p:nvGraphicFramePr>
        <p:xfrm>
          <a:off x="5910900" y="1551584"/>
          <a:ext cx="971104" cy="60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0900" y="1551584"/>
                        <a:ext cx="971104" cy="60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B76E15B-D825-4120-B2AF-A6CB0D3761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905508"/>
              </p:ext>
            </p:extLst>
          </p:nvPr>
        </p:nvGraphicFramePr>
        <p:xfrm>
          <a:off x="7252652" y="1527400"/>
          <a:ext cx="971104" cy="60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928B8DB-7C57-447A-A614-9F2CB72CB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2652" y="1527400"/>
                        <a:ext cx="971104" cy="60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94A1BC1-0A3D-4B01-ABAE-C121C3DC9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410257"/>
              </p:ext>
            </p:extLst>
          </p:nvPr>
        </p:nvGraphicFramePr>
        <p:xfrm>
          <a:off x="8598452" y="1527400"/>
          <a:ext cx="971104" cy="60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B76E15B-D825-4120-B2AF-A6CB0D3761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98452" y="1527400"/>
                        <a:ext cx="971104" cy="60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7B12B03-DEBC-4863-AC56-9A468F190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76673"/>
              </p:ext>
            </p:extLst>
          </p:nvPr>
        </p:nvGraphicFramePr>
        <p:xfrm>
          <a:off x="9944252" y="1561291"/>
          <a:ext cx="971104" cy="60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B76E15B-D825-4120-B2AF-A6CB0D3761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44252" y="1561291"/>
                        <a:ext cx="971104" cy="60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8CE4FA39-D167-4701-8FFA-C0EAF2DB8B89}"/>
              </a:ext>
            </a:extLst>
          </p:cNvPr>
          <p:cNvSpPr txBox="1"/>
          <p:nvPr/>
        </p:nvSpPr>
        <p:spPr>
          <a:xfrm>
            <a:off x="6851530" y="1591351"/>
            <a:ext cx="471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C66630B-0918-4831-A225-A2CE40BBCD97}"/>
              </a:ext>
            </a:extLst>
          </p:cNvPr>
          <p:cNvSpPr txBox="1"/>
          <p:nvPr/>
        </p:nvSpPr>
        <p:spPr>
          <a:xfrm>
            <a:off x="8219467" y="1593856"/>
            <a:ext cx="471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0A414F1-2335-496F-B3DC-0D501DA611C3}"/>
              </a:ext>
            </a:extLst>
          </p:cNvPr>
          <p:cNvSpPr txBox="1"/>
          <p:nvPr/>
        </p:nvSpPr>
        <p:spPr>
          <a:xfrm>
            <a:off x="9569556" y="1605030"/>
            <a:ext cx="471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6" name="Left Brace 15">
            <a:extLst>
              <a:ext uri="{FF2B5EF4-FFF2-40B4-BE49-F238E27FC236}">
                <a16:creationId xmlns:a16="http://schemas.microsoft.com/office/drawing/2014/main" id="{CDA7B576-94E3-485F-A035-7074E082FC6F}"/>
              </a:ext>
            </a:extLst>
          </p:cNvPr>
          <p:cNvSpPr/>
          <p:nvPr/>
        </p:nvSpPr>
        <p:spPr>
          <a:xfrm rot="16200000">
            <a:off x="8231157" y="-105674"/>
            <a:ext cx="399998" cy="4968405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180A84F-3F74-47DE-AA3B-CE5AD1B4C79F}"/>
              </a:ext>
            </a:extLst>
          </p:cNvPr>
          <p:cNvSpPr txBox="1"/>
          <p:nvPr/>
        </p:nvSpPr>
        <p:spPr>
          <a:xfrm>
            <a:off x="5599282" y="2505483"/>
            <a:ext cx="76108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xung quanh</a:t>
            </a:r>
            <a:r>
              <a:rPr lang="en-US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hình chóp S.ABCD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BF3E442-FB57-4082-A250-1DE070DFD5C8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10C944DD-D59B-4792-9491-32059133C38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5469" y="1771337"/>
            <a:ext cx="1136904" cy="368808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91923B-CA5F-4798-B099-4A1385E10A3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00735" y="3601152"/>
            <a:ext cx="1616294" cy="2012221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D87A6DD1-1D97-47BC-A84B-34F8C69AABF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484948" y="3610168"/>
            <a:ext cx="1621182" cy="201222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2B264FAB-E8F5-4F41-96C1-5829FD76E66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74049" y="3601151"/>
            <a:ext cx="1630959" cy="2012222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C7A2CF4D-9E24-432B-BB9B-38D07F05235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272927" y="3644087"/>
            <a:ext cx="1596158" cy="196928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0C698B28-BE49-46C7-8767-EFFCBD4108A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600994" y="1727505"/>
            <a:ext cx="1365504" cy="307848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E9C30216-E43B-41AF-9418-A9E8B1EE4B9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07556" y="1733237"/>
            <a:ext cx="2383536" cy="376428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6A2C46EA-C981-42CD-9094-13D147E56981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600994" y="1727505"/>
            <a:ext cx="469392" cy="4498848"/>
          </a:xfrm>
          <a:prstGeom prst="rect">
            <a:avLst/>
          </a:prstGeom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B16B406D-6C84-4B2E-98B5-7344472B3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24459"/>
              </p:ext>
            </p:extLst>
          </p:nvPr>
        </p:nvGraphicFramePr>
        <p:xfrm>
          <a:off x="4842871" y="5986418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228600" progId="Equation.DSMT4">
                  <p:embed/>
                </p:oleObj>
              </mc:Choice>
              <mc:Fallback>
                <p:oleObj name="Equation" r:id="rId19" imgW="6220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928B8DB-7C57-447A-A614-9F2CB72CB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42871" y="5986418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D1A38957-B6FF-47E5-8818-3CA1FE5E3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801289"/>
              </p:ext>
            </p:extLst>
          </p:nvPr>
        </p:nvGraphicFramePr>
        <p:xfrm>
          <a:off x="6614233" y="5954366"/>
          <a:ext cx="1220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09480" imgH="228600" progId="Equation.DSMT4">
                  <p:embed/>
                </p:oleObj>
              </mc:Choice>
              <mc:Fallback>
                <p:oleObj name="Equation" r:id="rId21" imgW="60948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16B406D-6C84-4B2E-98B5-7344472B3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14233" y="5954366"/>
                        <a:ext cx="12207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619D327-8242-43B2-95A6-886CD3C02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816430"/>
              </p:ext>
            </p:extLst>
          </p:nvPr>
        </p:nvGraphicFramePr>
        <p:xfrm>
          <a:off x="8479682" y="5928761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22080" imgH="228600" progId="Equation.DSMT4">
                  <p:embed/>
                </p:oleObj>
              </mc:Choice>
              <mc:Fallback>
                <p:oleObj name="Equation" r:id="rId23" imgW="62208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16B406D-6C84-4B2E-98B5-7344472B3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479682" y="5928761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60A725E9-19A5-454D-8DD1-BB6328C80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823466"/>
              </p:ext>
            </p:extLst>
          </p:nvPr>
        </p:nvGraphicFramePr>
        <p:xfrm>
          <a:off x="10325206" y="5928760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22080" imgH="228600" progId="Equation.DSMT4">
                  <p:embed/>
                </p:oleObj>
              </mc:Choice>
              <mc:Fallback>
                <p:oleObj name="Equation" r:id="rId25" imgW="62208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16B406D-6C84-4B2E-98B5-7344472B3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325206" y="5928760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670A9C57-A1F0-499F-A60D-A1927DF03BE0}"/>
              </a:ext>
            </a:extLst>
          </p:cNvPr>
          <p:cNvSpPr txBox="1"/>
          <p:nvPr/>
        </p:nvSpPr>
        <p:spPr>
          <a:xfrm>
            <a:off x="4984978" y="5598811"/>
            <a:ext cx="96197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#9Slide03 Ample" panose="02000000000000000000" pitchFamily="2" charset="0"/>
                <a:cs typeface="Times New Roman" panose="02020603050405020304" pitchFamily="18" charset="0"/>
              </a:rPr>
              <a:t>Nhóm 1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3B1D0C5A-829F-4484-9230-6A5C62972210}"/>
              </a:ext>
            </a:extLst>
          </p:cNvPr>
          <p:cNvSpPr txBox="1"/>
          <p:nvPr/>
        </p:nvSpPr>
        <p:spPr>
          <a:xfrm>
            <a:off x="6814551" y="5598811"/>
            <a:ext cx="96197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#9Slide03 Ample" panose="02000000000000000000" pitchFamily="2" charset="0"/>
                <a:cs typeface="Times New Roman" panose="02020603050405020304" pitchFamily="18" charset="0"/>
              </a:rPr>
              <a:t>Nhóm 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E9A9F3D-BEB2-4E76-995F-01447D4D3E9E}"/>
              </a:ext>
            </a:extLst>
          </p:cNvPr>
          <p:cNvSpPr txBox="1"/>
          <p:nvPr/>
        </p:nvSpPr>
        <p:spPr>
          <a:xfrm>
            <a:off x="8763895" y="5598811"/>
            <a:ext cx="96197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#9Slide03 Ample" panose="02000000000000000000" pitchFamily="2" charset="0"/>
                <a:cs typeface="Times New Roman" panose="02020603050405020304" pitchFamily="18" charset="0"/>
              </a:rPr>
              <a:t>Nhóm 3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F2DABF2-1C3F-4E5B-A960-18BE1529338D}"/>
              </a:ext>
            </a:extLst>
          </p:cNvPr>
          <p:cNvSpPr txBox="1"/>
          <p:nvPr/>
        </p:nvSpPr>
        <p:spPr>
          <a:xfrm>
            <a:off x="10613531" y="5598811"/>
            <a:ext cx="96197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#9Slide03 Ample" panose="02000000000000000000" pitchFamily="2" charset="0"/>
                <a:cs typeface="Times New Roman" panose="02020603050405020304" pitchFamily="18" charset="0"/>
              </a:rPr>
              <a:t>Nhóm 4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19888496-E1EB-4A76-82E5-370B404B2C3F}"/>
              </a:ext>
            </a:extLst>
          </p:cNvPr>
          <p:cNvSpPr txBox="1"/>
          <p:nvPr/>
        </p:nvSpPr>
        <p:spPr>
          <a:xfrm>
            <a:off x="6750537" y="3196528"/>
            <a:ext cx="49886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2060"/>
                </a:solidFill>
                <a:latin typeface="#9Slide03 Ample" panose="02000000000000000000" pitchFamily="2" charset="0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247828299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13" grpId="0"/>
      <p:bldP spid="14" grpId="0"/>
      <p:bldP spid="15" grpId="0"/>
      <p:bldP spid="16" grpId="0" animBg="1"/>
      <p:bldP spid="17" grpId="0"/>
      <p:bldP spid="51" grpId="0" animBg="1"/>
      <p:bldP spid="52" grpId="0" animBg="1"/>
      <p:bldP spid="53" grpId="0" animBg="1"/>
      <p:bldP spid="54" grpId="0" animBg="1"/>
      <p:bldP spid="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FDA6AF8-E874-4185-A41F-302AECF60D5A}"/>
              </a:ext>
            </a:extLst>
          </p:cNvPr>
          <p:cNvSpPr/>
          <p:nvPr/>
        </p:nvSpPr>
        <p:spPr>
          <a:xfrm>
            <a:off x="130843" y="908577"/>
            <a:ext cx="11316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DIỆN TÍCH XUNG QUANH CỦA HÌNH CHÓP TỨ GIÁC ĐỀU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BF3E442-FB57-4082-A250-1DE070DFD5C8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B16B406D-6C84-4B2E-98B5-7344472B3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743534"/>
              </p:ext>
            </p:extLst>
          </p:nvPr>
        </p:nvGraphicFramePr>
        <p:xfrm>
          <a:off x="4842871" y="6915658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28600" progId="Equation.DSMT4">
                  <p:embed/>
                </p:oleObj>
              </mc:Choice>
              <mc:Fallback>
                <p:oleObj name="Equation" r:id="rId2" imgW="62208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16B406D-6C84-4B2E-98B5-7344472B3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42871" y="6915658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D1A38957-B6FF-47E5-8818-3CA1FE5E3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99883"/>
              </p:ext>
            </p:extLst>
          </p:nvPr>
        </p:nvGraphicFramePr>
        <p:xfrm>
          <a:off x="6614233" y="6883606"/>
          <a:ext cx="1220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D1A38957-B6FF-47E5-8818-3CA1FE5E3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4233" y="6883606"/>
                        <a:ext cx="12207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619D327-8242-43B2-95A6-886CD3C02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619237"/>
              </p:ext>
            </p:extLst>
          </p:nvPr>
        </p:nvGraphicFramePr>
        <p:xfrm>
          <a:off x="8479682" y="6858001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8619D327-8242-43B2-95A6-886CD3C02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79682" y="6858001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60A725E9-19A5-454D-8DD1-BB6328C80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312580"/>
              </p:ext>
            </p:extLst>
          </p:nvPr>
        </p:nvGraphicFramePr>
        <p:xfrm>
          <a:off x="10325206" y="6858000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60A725E9-19A5-454D-8DD1-BB6328C802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25206" y="6858000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865944CD-8D37-4EB9-AB96-99A08A59D4F3}"/>
              </a:ext>
            </a:extLst>
          </p:cNvPr>
          <p:cNvSpPr txBox="1"/>
          <p:nvPr/>
        </p:nvSpPr>
        <p:spPr>
          <a:xfrm>
            <a:off x="5464733" y="4163155"/>
            <a:ext cx="7218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xung quanh của hình chóp S.ABCD: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236D673-4C90-426D-9610-77B373AD0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608091"/>
              </p:ext>
            </p:extLst>
          </p:nvPr>
        </p:nvGraphicFramePr>
        <p:xfrm>
          <a:off x="5818695" y="2360821"/>
          <a:ext cx="51355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36680" imgH="444240" progId="Equation.DSMT4">
                  <p:embed/>
                </p:oleObj>
              </mc:Choice>
              <mc:Fallback>
                <p:oleObj name="Equation" r:id="rId10" imgW="313668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1DA25F3-A316-4DB8-88D6-3F4C76ACDB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18695" y="2360821"/>
                        <a:ext cx="5135563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5D4F222-77EB-43B1-BC88-7F5576C83598}"/>
              </a:ext>
            </a:extLst>
          </p:cNvPr>
          <p:cNvCxnSpPr/>
          <p:nvPr/>
        </p:nvCxnSpPr>
        <p:spPr>
          <a:xfrm>
            <a:off x="6275309" y="2939021"/>
            <a:ext cx="0" cy="553720"/>
          </a:xfrm>
          <a:prstGeom prst="straightConnector1">
            <a:avLst/>
          </a:prstGeom>
          <a:ln w="190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952F2CBF-1FFB-4375-B10D-DF973E5473AD}"/>
              </a:ext>
            </a:extLst>
          </p:cNvPr>
          <p:cNvCxnSpPr/>
          <p:nvPr/>
        </p:nvCxnSpPr>
        <p:spPr>
          <a:xfrm>
            <a:off x="7677389" y="2939021"/>
            <a:ext cx="0" cy="553720"/>
          </a:xfrm>
          <a:prstGeom prst="straightConnector1">
            <a:avLst/>
          </a:prstGeom>
          <a:ln w="190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90BBAF0E-0856-4D22-9DFE-593EDC05E358}"/>
              </a:ext>
            </a:extLst>
          </p:cNvPr>
          <p:cNvCxnSpPr/>
          <p:nvPr/>
        </p:nvCxnSpPr>
        <p:spPr>
          <a:xfrm>
            <a:off x="8906749" y="2939021"/>
            <a:ext cx="0" cy="553720"/>
          </a:xfrm>
          <a:prstGeom prst="straightConnector1">
            <a:avLst/>
          </a:prstGeom>
          <a:ln w="190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76D386F6-D9FE-4D8E-BC64-1B13A743332A}"/>
              </a:ext>
            </a:extLst>
          </p:cNvPr>
          <p:cNvCxnSpPr/>
          <p:nvPr/>
        </p:nvCxnSpPr>
        <p:spPr>
          <a:xfrm>
            <a:off x="10318989" y="2939021"/>
            <a:ext cx="0" cy="553720"/>
          </a:xfrm>
          <a:prstGeom prst="straightConnector1">
            <a:avLst/>
          </a:prstGeom>
          <a:ln w="190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5CF3C785-5C71-48F7-8103-E23413CFCF94}"/>
              </a:ext>
            </a:extLst>
          </p:cNvPr>
          <p:cNvSpPr txBox="1"/>
          <p:nvPr/>
        </p:nvSpPr>
        <p:spPr>
          <a:xfrm>
            <a:off x="5960350" y="3479088"/>
            <a:ext cx="4836160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ung đoạn của hình chóp tứ giác đều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41FB3BF6-8848-416A-B6EB-A2F0D1B3109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63889" y="1559616"/>
            <a:ext cx="4440936" cy="4727448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2A5F9A11-3F25-450A-AE4B-08C2D759688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70953" y="1899156"/>
            <a:ext cx="1136904" cy="3688080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3020FE03-A34F-4EAE-BC9B-078916E2BE6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126478" y="1855324"/>
            <a:ext cx="1365504" cy="3078480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92102681-8B20-4BB4-B261-2A0FB7140A4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133040" y="1861056"/>
            <a:ext cx="2383536" cy="3764280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1F5F7F22-A20A-4D9C-8D50-086C89348469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126478" y="1856924"/>
            <a:ext cx="469392" cy="4498848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A719932A-329C-4C96-9D8F-1DAFB769BCF5}"/>
              </a:ext>
            </a:extLst>
          </p:cNvPr>
          <p:cNvSpPr txBox="1"/>
          <p:nvPr/>
        </p:nvSpPr>
        <p:spPr>
          <a:xfrm>
            <a:off x="3223819" y="3281531"/>
            <a:ext cx="42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E72626D9-1BAF-4186-B89E-423520D538A7}"/>
              </a:ext>
            </a:extLst>
          </p:cNvPr>
          <p:cNvSpPr txBox="1"/>
          <p:nvPr/>
        </p:nvSpPr>
        <p:spPr>
          <a:xfrm>
            <a:off x="2275664" y="3926871"/>
            <a:ext cx="42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478C908D-0997-4A94-A1D6-9B9651872AE3}"/>
              </a:ext>
            </a:extLst>
          </p:cNvPr>
          <p:cNvSpPr txBox="1"/>
          <p:nvPr/>
        </p:nvSpPr>
        <p:spPr>
          <a:xfrm>
            <a:off x="1296471" y="3479088"/>
            <a:ext cx="42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705971B-C7BF-4D48-A197-43A122B0E2A6}"/>
              </a:ext>
            </a:extLst>
          </p:cNvPr>
          <p:cNvSpPr txBox="1"/>
          <p:nvPr/>
        </p:nvSpPr>
        <p:spPr>
          <a:xfrm>
            <a:off x="2456013" y="3227948"/>
            <a:ext cx="42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5F597567-F022-491B-87F9-8DF140A56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82411"/>
              </p:ext>
            </p:extLst>
          </p:nvPr>
        </p:nvGraphicFramePr>
        <p:xfrm>
          <a:off x="7135614" y="4637609"/>
          <a:ext cx="21574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65160" imgH="444240" progId="Equation.DSMT4">
                  <p:embed/>
                </p:oleObj>
              </mc:Choice>
              <mc:Fallback>
                <p:oleObj name="Equation" r:id="rId17" imgW="965160" imgH="4442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1236D673-4C90-426D-9610-77B373AD0B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35614" y="4637609"/>
                        <a:ext cx="2157412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7536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1" grpId="0" animBg="1"/>
      <p:bldP spid="24" grpId="0"/>
      <p:bldP spid="63" grpId="0"/>
      <p:bldP spid="64" grpId="0"/>
      <p:bldP spid="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FDA6AF8-E874-4185-A41F-302AECF60D5A}"/>
              </a:ext>
            </a:extLst>
          </p:cNvPr>
          <p:cNvSpPr/>
          <p:nvPr/>
        </p:nvSpPr>
        <p:spPr>
          <a:xfrm>
            <a:off x="130843" y="908577"/>
            <a:ext cx="11316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DIỆN TÍCH XUNG QUANH CỦA HÌNH CHÓP TỨ GIÁC ĐỀU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BF3E442-FB57-4082-A250-1DE070DFD5C8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B16B406D-6C84-4B2E-98B5-7344472B35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2871" y="6915658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28600" progId="Equation.DSMT4">
                  <p:embed/>
                </p:oleObj>
              </mc:Choice>
              <mc:Fallback>
                <p:oleObj name="Equation" r:id="rId2" imgW="62208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16B406D-6C84-4B2E-98B5-7344472B3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42871" y="6915658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D1A38957-B6FF-47E5-8818-3CA1FE5E3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4233" y="6883606"/>
          <a:ext cx="1220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D1A38957-B6FF-47E5-8818-3CA1FE5E3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4233" y="6883606"/>
                        <a:ext cx="12207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619D327-8242-43B2-95A6-886CD3C02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9682" y="6858001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8619D327-8242-43B2-95A6-886CD3C02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79682" y="6858001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60A725E9-19A5-454D-8DD1-BB6328C80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25206" y="6858000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60A725E9-19A5-454D-8DD1-BB6328C802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25206" y="6858000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C559E1DA-9C68-4EA8-A7EB-D1C5DD975ED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3846" y="3429000"/>
            <a:ext cx="9448800" cy="2867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821652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9739" y="3429000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4FC5987-4B08-4220-9F7E-FE08AAC2B0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2497"/>
          <a:stretch/>
        </p:blipFill>
        <p:spPr>
          <a:xfrm>
            <a:off x="2588507" y="2184240"/>
            <a:ext cx="7014985" cy="450511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0299586-9B6E-4AC5-8E19-D200AB5C29D9}"/>
              </a:ext>
            </a:extLst>
          </p:cNvPr>
          <p:cNvSpPr txBox="1"/>
          <p:nvPr/>
        </p:nvSpPr>
        <p:spPr>
          <a:xfrm>
            <a:off x="196644" y="846397"/>
            <a:ext cx="4070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tập 1 (SGK/tr.87)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48F276-DB66-446D-92BA-01A5630E084F}"/>
              </a:ext>
            </a:extLst>
          </p:cNvPr>
          <p:cNvSpPr txBox="1"/>
          <p:nvPr/>
        </p:nvSpPr>
        <p:spPr>
          <a:xfrm>
            <a:off x="196644" y="1308062"/>
            <a:ext cx="11798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ong những miếng bìa ở các hình 19a, 19b, 19c, 19d, 19e, miếng bìa nào có thể gấp lại (theo các nét đứt) để được hình chóp tứ giác đều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E7186C2-E685-4B45-83EA-9F3138CD3809}"/>
              </a:ext>
            </a:extLst>
          </p:cNvPr>
          <p:cNvSpPr txBox="1"/>
          <p:nvPr/>
        </p:nvSpPr>
        <p:spPr>
          <a:xfrm>
            <a:off x="8524565" y="2996045"/>
            <a:ext cx="3136491" cy="1736646"/>
          </a:xfrm>
          <a:prstGeom prst="round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có mặt đáy là hình vuông và bốn mặt bên là hình tam giác cân.</a:t>
            </a:r>
          </a:p>
        </p:txBody>
      </p:sp>
      <p:pic>
        <p:nvPicPr>
          <p:cNvPr id="11" name="Graphic 10" descr="Enter with solid fill">
            <a:extLst>
              <a:ext uri="{FF2B5EF4-FFF2-40B4-BE49-F238E27FC236}">
                <a16:creationId xmlns:a16="http://schemas.microsoft.com/office/drawing/2014/main" id="{76D7B204-2E80-4E17-B95D-C6C1E0E644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459127" y="3448870"/>
            <a:ext cx="830997" cy="830997"/>
          </a:xfrm>
          <a:prstGeom prst="rect">
            <a:avLst/>
          </a:prstGeom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F83C5974-AED9-4DAF-875F-B299A40B9171}"/>
              </a:ext>
            </a:extLst>
          </p:cNvPr>
          <p:cNvSpPr/>
          <p:nvPr/>
        </p:nvSpPr>
        <p:spPr>
          <a:xfrm>
            <a:off x="6213987" y="3667432"/>
            <a:ext cx="353962" cy="35396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81053CE-7116-477D-81ED-657A57037865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340620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7.40741E-7 L -0.16862 -0.0004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38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0A033FF-53F6-40FE-87B6-8CAD05EC4B89}"/>
              </a:ext>
            </a:extLst>
          </p:cNvPr>
          <p:cNvSpPr txBox="1"/>
          <p:nvPr/>
        </p:nvSpPr>
        <p:spPr>
          <a:xfrm>
            <a:off x="196644" y="846397"/>
            <a:ext cx="4070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tập 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4FA4A33-3FD1-485B-8AD2-C4485043B63B}"/>
              </a:ext>
            </a:extLst>
          </p:cNvPr>
          <p:cNvSpPr txBox="1"/>
          <p:nvPr/>
        </p:nvSpPr>
        <p:spPr>
          <a:xfrm>
            <a:off x="196644" y="1269105"/>
            <a:ext cx="81139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hình chóp tứ giác đều A.MNPQ (hình bên)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BA532B-769E-4E54-A485-B91202464C5F}"/>
              </a:ext>
            </a:extLst>
          </p:cNvPr>
          <p:cNvSpPr txBox="1"/>
          <p:nvPr/>
        </p:nvSpPr>
        <p:spPr>
          <a:xfrm>
            <a:off x="2606611" y="3300429"/>
            <a:ext cx="7865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A6CBE9A-64CC-4E4B-B15B-570A21018775}"/>
              </a:ext>
            </a:extLst>
          </p:cNvPr>
          <p:cNvSpPr txBox="1"/>
          <p:nvPr/>
        </p:nvSpPr>
        <p:spPr>
          <a:xfrm>
            <a:off x="196643" y="3705235"/>
            <a:ext cx="811385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Hình chóp tứ giác đều A.MNPQ có: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Đỉnh: A 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Cạnh bên: AN, AP, AM, AQ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Mặt bên: ANP, APQ, AMQ, ANM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Cạnh đáy: NP, PQ, QM, MN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Mặt đáy: MNPQ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Xét hình chóp tứ giác đều A.MNPQ có: 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N = AP = AQ = AM = 5 cm ;      NP = PQ = QM = MN = 4 c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20DAAA2-0136-46FC-9D74-FB7CE40441C3}"/>
              </a:ext>
            </a:extLst>
          </p:cNvPr>
          <p:cNvSpPr txBox="1"/>
          <p:nvPr/>
        </p:nvSpPr>
        <p:spPr>
          <a:xfrm>
            <a:off x="196643" y="1730769"/>
            <a:ext cx="791720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Hãy cho biết đỉnh, cạnh bên, mặt bên, cạnh đáy, mặt đáy của hình chóp tứ giác đều đó.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Cho biết AM = 5cm, MN = 4cm. Tìm độ dài các cạnh AN, AP, AQ, NP, PQ, QM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23AA59B5-C9E4-48AD-B9DF-783BC10CE4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476" y="846397"/>
            <a:ext cx="3611880" cy="385267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F647DA0-3F2E-4B93-ACA1-DAE417E78A63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589473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D45B778C-7AA5-4FA7-AD9A-FD2831E61EE2}"/>
              </a:ext>
            </a:extLst>
          </p:cNvPr>
          <p:cNvSpPr txBox="1"/>
          <p:nvPr/>
        </p:nvSpPr>
        <p:spPr>
          <a:xfrm>
            <a:off x="1059020" y="846771"/>
            <a:ext cx="10444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Em hãy sử dụng vật liệu tái chế gấp hộp quà tặng hình chóp tứ giác đều</a:t>
            </a:r>
          </a:p>
        </p:txBody>
      </p:sp>
      <p:sp>
        <p:nvSpPr>
          <p:cNvPr id="13" name="Rounded Rectangle 1">
            <a:extLst>
              <a:ext uri="{FF2B5EF4-FFF2-40B4-BE49-F238E27FC236}">
                <a16:creationId xmlns:a16="http://schemas.microsoft.com/office/drawing/2014/main" id="{7BC271C1-9750-4F59-B1FB-47015933EF43}"/>
              </a:ext>
            </a:extLst>
          </p:cNvPr>
          <p:cNvSpPr/>
          <p:nvPr/>
        </p:nvSpPr>
        <p:spPr>
          <a:xfrm>
            <a:off x="4432992" y="252229"/>
            <a:ext cx="3012836" cy="523220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 HÀNH</a:t>
            </a:r>
          </a:p>
        </p:txBody>
      </p:sp>
      <p:pic>
        <p:nvPicPr>
          <p:cNvPr id="1028" name="Picture 4" descr="Hướng dẫn gấp hộp quà hình chóp dễ dàng ( mẫu 2) ~ tiecxinh360">
            <a:extLst>
              <a:ext uri="{FF2B5EF4-FFF2-40B4-BE49-F238E27FC236}">
                <a16:creationId xmlns:a16="http://schemas.microsoft.com/office/drawing/2014/main" id="{55092C52-8A47-4735-874E-666D09EAB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1264" y="1455327"/>
            <a:ext cx="7709472" cy="5130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2449730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5B13B943-868E-4214-9732-2E9EFE6A6DFD}"/>
              </a:ext>
            </a:extLst>
          </p:cNvPr>
          <p:cNvSpPr/>
          <p:nvPr/>
        </p:nvSpPr>
        <p:spPr>
          <a:xfrm>
            <a:off x="1713462" y="790124"/>
            <a:ext cx="8839200" cy="347921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024" y="2135355"/>
            <a:ext cx="7253776" cy="3642847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693477" y="884996"/>
            <a:ext cx="484936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 THCS LONG BIÊN</a:t>
            </a:r>
            <a:endParaRPr lang="zh-CN" altLang="en-US" sz="26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664146" y="1730880"/>
            <a:ext cx="68135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8 - Bài 2. </a:t>
            </a:r>
          </a:p>
          <a:p>
            <a:pPr algn="ctr"/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(</a:t>
            </a:r>
            <a:r>
              <a:rPr lang="en-US" altLang="zh-C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800300" y="3616832"/>
            <a:ext cx="2920992" cy="46166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4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ăm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học 2023 - 2024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5" name="Graphic 14" descr="Pyramid Shape outline">
            <a:extLst>
              <a:ext uri="{FF2B5EF4-FFF2-40B4-BE49-F238E27FC236}">
                <a16:creationId xmlns:a16="http://schemas.microsoft.com/office/drawing/2014/main" id="{A995BD48-20F3-4416-8818-67775D20478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2105089" y="4901139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2523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250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 showWhenStopped="0">
                <p:cTn id="5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9739" y="3429000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130674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TextBox 235"/>
          <p:cNvSpPr txBox="1"/>
          <p:nvPr/>
        </p:nvSpPr>
        <p:spPr>
          <a:xfrm>
            <a:off x="3591095" y="1075536"/>
            <a:ext cx="5361981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MAY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85738"/>
            <a:ext cx="12430125" cy="7043738"/>
          </a:xfrm>
          <a:prstGeom prst="rect">
            <a:avLst/>
          </a:prstGeom>
        </p:spPr>
      </p:pic>
      <p:sp>
        <p:nvSpPr>
          <p:cNvPr id="4" name="Google Shape;1040;p39"/>
          <p:cNvSpPr txBox="1"/>
          <p:nvPr/>
        </p:nvSpPr>
        <p:spPr>
          <a:xfrm>
            <a:off x="3453064" y="188683"/>
            <a:ext cx="5957725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29126" y="1009994"/>
            <a:ext cx="53619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TRÒ CHƠI </a:t>
            </a:r>
          </a:p>
          <a:p>
            <a:pPr algn="ctr"/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VÒNG QUAY MAY MẮ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14395" y="2155340"/>
            <a:ext cx="6744832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ó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câu hỏi ứng với 3 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 quay. Ở mỗi lượt quay, khi vòng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ng lại, mũi tên chỉ số nào thì HS số thứ tự đó được chọn câu hỏi để trả lời. Nếu trả lời 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sẽ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điểm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, nếu trả lời sai 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 nhường quyền trả lời cho bạn khác.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41752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" grpId="0"/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507105" y="196448"/>
            <a:ext cx="5989320" cy="5989320"/>
            <a:chOff x="4195609" y="370620"/>
            <a:chExt cx="5989320" cy="5989320"/>
          </a:xfrm>
        </p:grpSpPr>
        <p:sp>
          <p:nvSpPr>
            <p:cNvPr id="77" name="Oval 76"/>
            <p:cNvSpPr/>
            <p:nvPr/>
          </p:nvSpPr>
          <p:spPr>
            <a:xfrm rot="6838630" flipH="1">
              <a:off x="4195609" y="370620"/>
              <a:ext cx="5989320" cy="598932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/>
            </a:p>
          </p:txBody>
        </p:sp>
        <p:grpSp>
          <p:nvGrpSpPr>
            <p:cNvPr id="22" name="Group 21"/>
            <p:cNvGrpSpPr/>
            <p:nvPr/>
          </p:nvGrpSpPr>
          <p:grpSpPr>
            <a:xfrm rot="6346749" flipH="1">
              <a:off x="4388768" y="581313"/>
              <a:ext cx="5591047" cy="5577840"/>
              <a:chOff x="3040912" y="276082"/>
              <a:chExt cx="4856858" cy="4841174"/>
            </a:xfrm>
          </p:grpSpPr>
          <p:sp>
            <p:nvSpPr>
              <p:cNvPr id="4" name="Flowchart: Or 3"/>
              <p:cNvSpPr/>
              <p:nvPr/>
            </p:nvSpPr>
            <p:spPr>
              <a:xfrm>
                <a:off x="3040912" y="276447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5" name="Flowchart: Or 4"/>
              <p:cNvSpPr/>
              <p:nvPr/>
            </p:nvSpPr>
            <p:spPr>
              <a:xfrm rot="19039217">
                <a:off x="3040912" y="276447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14" name="Flowchart: Or 13"/>
              <p:cNvSpPr/>
              <p:nvPr/>
            </p:nvSpPr>
            <p:spPr>
              <a:xfrm rot="17826581">
                <a:off x="3040913" y="276449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15" name="Flowchart: Or 14"/>
              <p:cNvSpPr/>
              <p:nvPr/>
            </p:nvSpPr>
            <p:spPr>
              <a:xfrm rot="17245264">
                <a:off x="3063191" y="276451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16" name="Flowchart: Or 15"/>
              <p:cNvSpPr/>
              <p:nvPr/>
            </p:nvSpPr>
            <p:spPr>
              <a:xfrm rot="16725312">
                <a:off x="3063191" y="276446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17" name="Flowchart: Or 16"/>
              <p:cNvSpPr/>
              <p:nvPr/>
            </p:nvSpPr>
            <p:spPr>
              <a:xfrm rot="18435420">
                <a:off x="3040912" y="276446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18" name="Flowchart: Or 17"/>
              <p:cNvSpPr/>
              <p:nvPr/>
            </p:nvSpPr>
            <p:spPr>
              <a:xfrm rot="19557031">
                <a:off x="3065175" y="300708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19" name="Flowchart: Or 18"/>
              <p:cNvSpPr/>
              <p:nvPr/>
            </p:nvSpPr>
            <p:spPr>
              <a:xfrm rot="20055915">
                <a:off x="3081222" y="290008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20" name="Flowchart: Or 19"/>
              <p:cNvSpPr/>
              <p:nvPr/>
            </p:nvSpPr>
            <p:spPr>
              <a:xfrm rot="20613693">
                <a:off x="3063190" y="290009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21" name="Flowchart: Or 20"/>
              <p:cNvSpPr/>
              <p:nvPr/>
            </p:nvSpPr>
            <p:spPr>
              <a:xfrm rot="21120559">
                <a:off x="3063191" y="276082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</p:grpSp>
        <p:sp>
          <p:nvSpPr>
            <p:cNvPr id="23" name="Pie 22"/>
            <p:cNvSpPr/>
            <p:nvPr/>
          </p:nvSpPr>
          <p:spPr>
            <a:xfrm rot="6346749" flipH="1">
              <a:off x="4392303" y="593388"/>
              <a:ext cx="5591047" cy="5577840"/>
            </a:xfrm>
            <a:prstGeom prst="pie">
              <a:avLst>
                <a:gd name="adj1" fmla="val 0"/>
                <a:gd name="adj2" fmla="val 51389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24" name="Pie 23"/>
            <p:cNvSpPr/>
            <p:nvPr/>
          </p:nvSpPr>
          <p:spPr>
            <a:xfrm rot="5838663" flipH="1">
              <a:off x="4390920" y="587717"/>
              <a:ext cx="5591047" cy="5577840"/>
            </a:xfrm>
            <a:prstGeom prst="pie">
              <a:avLst>
                <a:gd name="adj1" fmla="val 0"/>
                <a:gd name="adj2" fmla="val 513898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25" name="Pie 24"/>
            <p:cNvSpPr/>
            <p:nvPr/>
          </p:nvSpPr>
          <p:spPr>
            <a:xfrm rot="5305720" flipH="1">
              <a:off x="4398242" y="585565"/>
              <a:ext cx="5591047" cy="5577840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26" name="Pie 25"/>
            <p:cNvSpPr/>
            <p:nvPr/>
          </p:nvSpPr>
          <p:spPr>
            <a:xfrm rot="4681228" flipH="1">
              <a:off x="4405279" y="587553"/>
              <a:ext cx="5591047" cy="5577840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27" name="Pie 26"/>
            <p:cNvSpPr/>
            <p:nvPr/>
          </p:nvSpPr>
          <p:spPr>
            <a:xfrm rot="4061674" flipH="1">
              <a:off x="4405278" y="587552"/>
              <a:ext cx="5591047" cy="5577840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28" name="Pie 27"/>
            <p:cNvSpPr/>
            <p:nvPr/>
          </p:nvSpPr>
          <p:spPr>
            <a:xfrm rot="3451694" flipH="1">
              <a:off x="4396807" y="583650"/>
              <a:ext cx="5577840" cy="5591047"/>
            </a:xfrm>
            <a:prstGeom prst="pie">
              <a:avLst>
                <a:gd name="adj1" fmla="val 0"/>
                <a:gd name="adj2" fmla="val 51134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29" name="Pie 28"/>
            <p:cNvSpPr/>
            <p:nvPr/>
          </p:nvSpPr>
          <p:spPr>
            <a:xfrm rot="2977166" flipH="1">
              <a:off x="4385498" y="584571"/>
              <a:ext cx="5577840" cy="5591047"/>
            </a:xfrm>
            <a:prstGeom prst="pie">
              <a:avLst>
                <a:gd name="adj1" fmla="val 0"/>
                <a:gd name="adj2" fmla="val 511349"/>
              </a:avLst>
            </a:prstGeom>
            <a:solidFill>
              <a:srgbClr val="7030A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0" name="Pie 29"/>
            <p:cNvSpPr/>
            <p:nvPr/>
          </p:nvSpPr>
          <p:spPr>
            <a:xfrm rot="2471046" flipH="1">
              <a:off x="4393782" y="580056"/>
              <a:ext cx="5577840" cy="5591047"/>
            </a:xfrm>
            <a:prstGeom prst="pie">
              <a:avLst>
                <a:gd name="adj1" fmla="val 21656"/>
                <a:gd name="adj2" fmla="val 511349"/>
              </a:avLst>
            </a:prstGeom>
            <a:solidFill>
              <a:srgbClr val="002060"/>
            </a:solidFill>
            <a:ln>
              <a:solidFill>
                <a:schemeClr val="tx1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1" name="Pie 30"/>
            <p:cNvSpPr/>
            <p:nvPr/>
          </p:nvSpPr>
          <p:spPr>
            <a:xfrm rot="1967925" flipH="1">
              <a:off x="4384404" y="599000"/>
              <a:ext cx="5577840" cy="5591047"/>
            </a:xfrm>
            <a:prstGeom prst="pie">
              <a:avLst>
                <a:gd name="adj1" fmla="val 21563108"/>
                <a:gd name="adj2" fmla="val 51389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2" name="Pie 31"/>
            <p:cNvSpPr/>
            <p:nvPr/>
          </p:nvSpPr>
          <p:spPr>
            <a:xfrm rot="1459839" flipH="1">
              <a:off x="4393253" y="596220"/>
              <a:ext cx="5577840" cy="5591047"/>
            </a:xfrm>
            <a:prstGeom prst="pie">
              <a:avLst>
                <a:gd name="adj1" fmla="val 0"/>
                <a:gd name="adj2" fmla="val 513898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3" name="Pie 32"/>
            <p:cNvSpPr/>
            <p:nvPr/>
          </p:nvSpPr>
          <p:spPr>
            <a:xfrm rot="926896" flipH="1">
              <a:off x="4400575" y="594069"/>
              <a:ext cx="5577840" cy="5591047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4" name="Pie 33"/>
            <p:cNvSpPr/>
            <p:nvPr/>
          </p:nvSpPr>
          <p:spPr>
            <a:xfrm rot="302404" flipH="1">
              <a:off x="4407612" y="596056"/>
              <a:ext cx="5577840" cy="5591047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5" name="Pie 34"/>
            <p:cNvSpPr/>
            <p:nvPr/>
          </p:nvSpPr>
          <p:spPr>
            <a:xfrm rot="21282850" flipH="1">
              <a:off x="4407611" y="596055"/>
              <a:ext cx="5577840" cy="5591047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6" name="Pie 35"/>
            <p:cNvSpPr/>
            <p:nvPr/>
          </p:nvSpPr>
          <p:spPr>
            <a:xfrm rot="20672870" flipH="1">
              <a:off x="4415899" y="594284"/>
              <a:ext cx="5577840" cy="5591047"/>
            </a:xfrm>
            <a:prstGeom prst="pie">
              <a:avLst>
                <a:gd name="adj1" fmla="val 0"/>
                <a:gd name="adj2" fmla="val 51134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7" name="Pie 36"/>
            <p:cNvSpPr/>
            <p:nvPr/>
          </p:nvSpPr>
          <p:spPr>
            <a:xfrm rot="20198342" flipH="1">
              <a:off x="4422156" y="611244"/>
              <a:ext cx="5577840" cy="5591047"/>
            </a:xfrm>
            <a:prstGeom prst="pie">
              <a:avLst>
                <a:gd name="adj1" fmla="val 0"/>
                <a:gd name="adj2" fmla="val 511349"/>
              </a:avLst>
            </a:prstGeom>
            <a:solidFill>
              <a:srgbClr val="7030A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8" name="Pie 37"/>
            <p:cNvSpPr/>
            <p:nvPr/>
          </p:nvSpPr>
          <p:spPr>
            <a:xfrm rot="19692222" flipH="1">
              <a:off x="4396038" y="594401"/>
              <a:ext cx="5591047" cy="5577840"/>
            </a:xfrm>
            <a:prstGeom prst="pie">
              <a:avLst>
                <a:gd name="adj1" fmla="val 0"/>
                <a:gd name="adj2" fmla="val 511349"/>
              </a:avLst>
            </a:prstGeom>
            <a:solidFill>
              <a:srgbClr val="002060"/>
            </a:solidFill>
            <a:ln>
              <a:solidFill>
                <a:schemeClr val="tx1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46" name="Pie 45"/>
            <p:cNvSpPr/>
            <p:nvPr/>
          </p:nvSpPr>
          <p:spPr>
            <a:xfrm rot="19197111" flipH="1">
              <a:off x="4385575" y="591450"/>
              <a:ext cx="5591047" cy="5577840"/>
            </a:xfrm>
            <a:prstGeom prst="pie">
              <a:avLst>
                <a:gd name="adj1" fmla="val 0"/>
                <a:gd name="adj2" fmla="val 51389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47" name="Pie 46"/>
            <p:cNvSpPr/>
            <p:nvPr/>
          </p:nvSpPr>
          <p:spPr>
            <a:xfrm rot="18689025" flipH="1">
              <a:off x="4384192" y="585779"/>
              <a:ext cx="5591047" cy="5577840"/>
            </a:xfrm>
            <a:prstGeom prst="pie">
              <a:avLst>
                <a:gd name="adj1" fmla="val 0"/>
                <a:gd name="adj2" fmla="val 551597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48" name="Pie 47"/>
            <p:cNvSpPr/>
            <p:nvPr/>
          </p:nvSpPr>
          <p:spPr>
            <a:xfrm rot="18156082" flipH="1">
              <a:off x="4391514" y="583628"/>
              <a:ext cx="5591047" cy="5577840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 dirty="0">
                <a:solidFill>
                  <a:schemeClr val="tx1"/>
                </a:solidFill>
              </a:endParaRPr>
            </a:p>
          </p:txBody>
        </p:sp>
        <p:sp>
          <p:nvSpPr>
            <p:cNvPr id="49" name="Pie 48"/>
            <p:cNvSpPr/>
            <p:nvPr/>
          </p:nvSpPr>
          <p:spPr>
            <a:xfrm rot="17531590" flipH="1">
              <a:off x="4398551" y="585615"/>
              <a:ext cx="5591047" cy="5577840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0" name="Pie 49"/>
            <p:cNvSpPr/>
            <p:nvPr/>
          </p:nvSpPr>
          <p:spPr>
            <a:xfrm rot="16912036" flipH="1">
              <a:off x="4398550" y="585614"/>
              <a:ext cx="5591047" cy="5577840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dirty="0">
                  <a:solidFill>
                    <a:schemeClr val="tx1"/>
                  </a:solidFill>
                </a:rPr>
                <a:t>H</a:t>
              </a:r>
            </a:p>
          </p:txBody>
        </p:sp>
        <p:sp>
          <p:nvSpPr>
            <p:cNvPr id="51" name="Pie 50"/>
            <p:cNvSpPr/>
            <p:nvPr/>
          </p:nvSpPr>
          <p:spPr>
            <a:xfrm rot="16302056" flipH="1">
              <a:off x="4393707" y="591207"/>
              <a:ext cx="5591047" cy="5577840"/>
            </a:xfrm>
            <a:prstGeom prst="pie">
              <a:avLst>
                <a:gd name="adj1" fmla="val 0"/>
                <a:gd name="adj2" fmla="val 51134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2" name="Pie 51"/>
            <p:cNvSpPr/>
            <p:nvPr/>
          </p:nvSpPr>
          <p:spPr>
            <a:xfrm rot="15827528" flipH="1">
              <a:off x="4382398" y="592128"/>
              <a:ext cx="5591047" cy="5577840"/>
            </a:xfrm>
            <a:prstGeom prst="pie">
              <a:avLst>
                <a:gd name="adj1" fmla="val 0"/>
                <a:gd name="adj2" fmla="val 511349"/>
              </a:avLst>
            </a:prstGeom>
            <a:solidFill>
              <a:srgbClr val="7030A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3" name="Pie 52"/>
            <p:cNvSpPr/>
            <p:nvPr/>
          </p:nvSpPr>
          <p:spPr>
            <a:xfrm rot="15321408" flipH="1">
              <a:off x="4380449" y="584722"/>
              <a:ext cx="5591047" cy="5577840"/>
            </a:xfrm>
            <a:prstGeom prst="pie">
              <a:avLst>
                <a:gd name="adj1" fmla="val 0"/>
                <a:gd name="adj2" fmla="val 511349"/>
              </a:avLst>
            </a:prstGeom>
            <a:solidFill>
              <a:srgbClr val="002060"/>
            </a:solidFill>
            <a:ln>
              <a:solidFill>
                <a:schemeClr val="tx1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4" name="Pie 53"/>
            <p:cNvSpPr/>
            <p:nvPr/>
          </p:nvSpPr>
          <p:spPr>
            <a:xfrm rot="14818287" flipH="1">
              <a:off x="4381304" y="606557"/>
              <a:ext cx="5591047" cy="5577840"/>
            </a:xfrm>
            <a:prstGeom prst="pie">
              <a:avLst>
                <a:gd name="adj1" fmla="val 0"/>
                <a:gd name="adj2" fmla="val 51389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5" name="Pie 54"/>
            <p:cNvSpPr/>
            <p:nvPr/>
          </p:nvSpPr>
          <p:spPr>
            <a:xfrm rot="14310201" flipH="1">
              <a:off x="4386524" y="594283"/>
              <a:ext cx="5577840" cy="5591047"/>
            </a:xfrm>
            <a:prstGeom prst="pie">
              <a:avLst>
                <a:gd name="adj1" fmla="val 0"/>
                <a:gd name="adj2" fmla="val 568706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6" name="Pie 55"/>
            <p:cNvSpPr/>
            <p:nvPr/>
          </p:nvSpPr>
          <p:spPr>
            <a:xfrm rot="13777258" flipH="1">
              <a:off x="4393846" y="592131"/>
              <a:ext cx="5577840" cy="5591047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7" name="Pie 56"/>
            <p:cNvSpPr/>
            <p:nvPr/>
          </p:nvSpPr>
          <p:spPr>
            <a:xfrm rot="13152766" flipH="1">
              <a:off x="4400883" y="594118"/>
              <a:ext cx="5577840" cy="5591047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8" name="Pie 57"/>
            <p:cNvSpPr/>
            <p:nvPr/>
          </p:nvSpPr>
          <p:spPr>
            <a:xfrm rot="12533212" flipH="1">
              <a:off x="4400882" y="594117"/>
              <a:ext cx="5577840" cy="5591047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9" name="Pie 58"/>
            <p:cNvSpPr/>
            <p:nvPr/>
          </p:nvSpPr>
          <p:spPr>
            <a:xfrm rot="11923232" flipH="1">
              <a:off x="4409170" y="592346"/>
              <a:ext cx="5577840" cy="5591047"/>
            </a:xfrm>
            <a:prstGeom prst="pie">
              <a:avLst>
                <a:gd name="adj1" fmla="val 0"/>
                <a:gd name="adj2" fmla="val 51134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0" name="Pie 59"/>
            <p:cNvSpPr/>
            <p:nvPr/>
          </p:nvSpPr>
          <p:spPr>
            <a:xfrm rot="11448704" flipH="1">
              <a:off x="4415427" y="609306"/>
              <a:ext cx="5577840" cy="5591047"/>
            </a:xfrm>
            <a:prstGeom prst="pie">
              <a:avLst>
                <a:gd name="adj1" fmla="val 0"/>
                <a:gd name="adj2" fmla="val 511349"/>
              </a:avLst>
            </a:prstGeom>
            <a:solidFill>
              <a:srgbClr val="7030A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1" name="Pie 60"/>
            <p:cNvSpPr/>
            <p:nvPr/>
          </p:nvSpPr>
          <p:spPr>
            <a:xfrm rot="10942584" flipH="1">
              <a:off x="4410102" y="602298"/>
              <a:ext cx="5577840" cy="5591047"/>
            </a:xfrm>
            <a:prstGeom prst="pie">
              <a:avLst>
                <a:gd name="adj1" fmla="val 21538411"/>
                <a:gd name="adj2" fmla="val 527401"/>
              </a:avLst>
            </a:prstGeom>
            <a:solidFill>
              <a:srgbClr val="002060"/>
            </a:solidFill>
            <a:ln>
              <a:solidFill>
                <a:schemeClr val="tx1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4" name="Pie 63"/>
            <p:cNvSpPr/>
            <p:nvPr/>
          </p:nvSpPr>
          <p:spPr>
            <a:xfrm rot="8941336" flipH="1">
              <a:off x="4389577" y="585057"/>
              <a:ext cx="5591047" cy="5577840"/>
            </a:xfrm>
            <a:prstGeom prst="pie">
              <a:avLst>
                <a:gd name="adj1" fmla="val 0"/>
                <a:gd name="adj2" fmla="val 513898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5" name="Pie 64"/>
            <p:cNvSpPr/>
            <p:nvPr/>
          </p:nvSpPr>
          <p:spPr>
            <a:xfrm rot="8579632" flipH="1">
              <a:off x="4386667" y="580014"/>
              <a:ext cx="5591047" cy="5577840"/>
            </a:xfrm>
            <a:prstGeom prst="pie">
              <a:avLst>
                <a:gd name="adj1" fmla="val 138946"/>
                <a:gd name="adj2" fmla="val 613435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6" name="Pie 65"/>
            <p:cNvSpPr/>
            <p:nvPr/>
          </p:nvSpPr>
          <p:spPr>
            <a:xfrm rot="8067804" flipH="1">
              <a:off x="4390805" y="592258"/>
              <a:ext cx="5591047" cy="5577840"/>
            </a:xfrm>
            <a:prstGeom prst="pie">
              <a:avLst>
                <a:gd name="adj1" fmla="val 128981"/>
                <a:gd name="adj2" fmla="val 613435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7" name="Pie 66"/>
            <p:cNvSpPr/>
            <p:nvPr/>
          </p:nvSpPr>
          <p:spPr>
            <a:xfrm rot="7448250" flipH="1">
              <a:off x="4393703" y="582000"/>
              <a:ext cx="5591047" cy="5577840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8" name="Pie 67"/>
            <p:cNvSpPr/>
            <p:nvPr/>
          </p:nvSpPr>
          <p:spPr>
            <a:xfrm rot="6838270" flipH="1">
              <a:off x="4381526" y="574446"/>
              <a:ext cx="5591047" cy="5577840"/>
            </a:xfrm>
            <a:prstGeom prst="pie">
              <a:avLst>
                <a:gd name="adj1" fmla="val 0"/>
                <a:gd name="adj2" fmla="val 51134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9" name="Pie 68"/>
            <p:cNvSpPr/>
            <p:nvPr/>
          </p:nvSpPr>
          <p:spPr>
            <a:xfrm rot="10584875" flipH="1">
              <a:off x="4415745" y="593795"/>
              <a:ext cx="5577840" cy="5591047"/>
            </a:xfrm>
            <a:prstGeom prst="pie">
              <a:avLst>
                <a:gd name="adj1" fmla="val 136155"/>
                <a:gd name="adj2" fmla="val 613435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70" name="Pie 69"/>
            <p:cNvSpPr/>
            <p:nvPr/>
          </p:nvSpPr>
          <p:spPr>
            <a:xfrm rot="9965321" flipH="1">
              <a:off x="4415744" y="593794"/>
              <a:ext cx="5577840" cy="5591047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71" name="Pie 70"/>
            <p:cNvSpPr/>
            <p:nvPr/>
          </p:nvSpPr>
          <p:spPr>
            <a:xfrm rot="9355341" flipH="1">
              <a:off x="4424032" y="592023"/>
              <a:ext cx="5577840" cy="5591047"/>
            </a:xfrm>
            <a:prstGeom prst="pie">
              <a:avLst>
                <a:gd name="adj1" fmla="val 0"/>
                <a:gd name="adj2" fmla="val 51134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 rot="7367479" flipH="1">
              <a:off x="6009329" y="502295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 rot="7962804" flipH="1">
              <a:off x="5699142" y="482836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3</a:t>
              </a:r>
            </a:p>
          </p:txBody>
        </p:sp>
        <p:sp>
          <p:nvSpPr>
            <p:cNvPr id="88" name="TextBox 87"/>
            <p:cNvSpPr txBox="1"/>
            <p:nvPr/>
          </p:nvSpPr>
          <p:spPr>
            <a:xfrm rot="8429051" flipH="1">
              <a:off x="5408006" y="4659047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4</a:t>
              </a:r>
            </a:p>
          </p:txBody>
        </p:sp>
        <p:sp>
          <p:nvSpPr>
            <p:cNvPr id="89" name="TextBox 88"/>
            <p:cNvSpPr txBox="1"/>
            <p:nvPr/>
          </p:nvSpPr>
          <p:spPr>
            <a:xfrm rot="8900739" flipH="1">
              <a:off x="5274139" y="438857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 rot="9378651" flipH="1">
              <a:off x="5096065" y="417509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6</a:t>
              </a:r>
            </a:p>
          </p:txBody>
        </p:sp>
        <p:sp>
          <p:nvSpPr>
            <p:cNvPr id="91" name="TextBox 90"/>
            <p:cNvSpPr txBox="1"/>
            <p:nvPr/>
          </p:nvSpPr>
          <p:spPr>
            <a:xfrm rot="9834995" flipH="1">
              <a:off x="4897341" y="392289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7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 rot="10286503" flipH="1">
              <a:off x="4836366" y="3592858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8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 rot="11304925" flipH="1">
              <a:off x="4792688" y="3190809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9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 rot="11700961" flipH="1">
              <a:off x="4836733" y="280328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 rot="12238630" flipH="1">
              <a:off x="4886202" y="2451398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 rot="12728055" flipH="1">
              <a:off x="5039640" y="2157918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2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 rot="13272021" flipH="1">
              <a:off x="5210838" y="187341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3</a:t>
              </a:r>
            </a:p>
          </p:txBody>
        </p:sp>
        <p:sp>
          <p:nvSpPr>
            <p:cNvPr id="99" name="TextBox 98"/>
            <p:cNvSpPr txBox="1"/>
            <p:nvPr/>
          </p:nvSpPr>
          <p:spPr>
            <a:xfrm rot="13709764" flipH="1">
              <a:off x="5393074" y="1620477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4</a:t>
              </a:r>
            </a:p>
          </p:txBody>
        </p:sp>
        <p:sp>
          <p:nvSpPr>
            <p:cNvPr id="100" name="TextBox 99"/>
            <p:cNvSpPr txBox="1"/>
            <p:nvPr/>
          </p:nvSpPr>
          <p:spPr>
            <a:xfrm rot="14052523" flipH="1">
              <a:off x="5652267" y="146533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5</a:t>
              </a:r>
            </a:p>
          </p:txBody>
        </p:sp>
        <p:sp>
          <p:nvSpPr>
            <p:cNvPr id="101" name="TextBox 100"/>
            <p:cNvSpPr txBox="1"/>
            <p:nvPr/>
          </p:nvSpPr>
          <p:spPr>
            <a:xfrm rot="14415143" flipH="1">
              <a:off x="5950583" y="1242795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6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 rot="15268637" flipH="1">
              <a:off x="6256642" y="102168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7</a:t>
              </a:r>
            </a:p>
          </p:txBody>
        </p:sp>
        <p:sp>
          <p:nvSpPr>
            <p:cNvPr id="215" name="TextBox 214"/>
            <p:cNvSpPr txBox="1"/>
            <p:nvPr/>
          </p:nvSpPr>
          <p:spPr>
            <a:xfrm rot="15865568" flipH="1">
              <a:off x="6666526" y="994256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8</a:t>
              </a:r>
            </a:p>
          </p:txBody>
        </p:sp>
        <p:sp>
          <p:nvSpPr>
            <p:cNvPr id="216" name="TextBox 215"/>
            <p:cNvSpPr txBox="1"/>
            <p:nvPr/>
          </p:nvSpPr>
          <p:spPr>
            <a:xfrm rot="16424259" flipH="1">
              <a:off x="7033005" y="95462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9</a:t>
              </a:r>
            </a:p>
          </p:txBody>
        </p:sp>
        <p:sp>
          <p:nvSpPr>
            <p:cNvPr id="217" name="TextBox 216"/>
            <p:cNvSpPr txBox="1"/>
            <p:nvPr/>
          </p:nvSpPr>
          <p:spPr>
            <a:xfrm rot="16964191" flipH="1">
              <a:off x="7340350" y="89428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219" name="TextBox 218"/>
            <p:cNvSpPr txBox="1"/>
            <p:nvPr/>
          </p:nvSpPr>
          <p:spPr>
            <a:xfrm rot="17283546" flipH="1">
              <a:off x="7681887" y="986105"/>
              <a:ext cx="45121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220" name="TextBox 219"/>
            <p:cNvSpPr txBox="1"/>
            <p:nvPr/>
          </p:nvSpPr>
          <p:spPr>
            <a:xfrm rot="17985188" flipH="1">
              <a:off x="8013245" y="113675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221" name="TextBox 220"/>
            <p:cNvSpPr txBox="1"/>
            <p:nvPr/>
          </p:nvSpPr>
          <p:spPr>
            <a:xfrm rot="18425784" flipH="1">
              <a:off x="8360325" y="1325457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</a:p>
          </p:txBody>
        </p:sp>
        <p:sp>
          <p:nvSpPr>
            <p:cNvPr id="222" name="TextBox 221"/>
            <p:cNvSpPr txBox="1"/>
            <p:nvPr/>
          </p:nvSpPr>
          <p:spPr>
            <a:xfrm rot="18796713" flipH="1">
              <a:off x="8549278" y="1609405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</a:p>
          </p:txBody>
        </p:sp>
        <p:sp>
          <p:nvSpPr>
            <p:cNvPr id="223" name="TextBox 222"/>
            <p:cNvSpPr txBox="1"/>
            <p:nvPr/>
          </p:nvSpPr>
          <p:spPr>
            <a:xfrm rot="19549716" flipH="1">
              <a:off x="8724888" y="187148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224" name="TextBox 223"/>
            <p:cNvSpPr txBox="1"/>
            <p:nvPr/>
          </p:nvSpPr>
          <p:spPr>
            <a:xfrm rot="20009390" flipH="1">
              <a:off x="8832693" y="215039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25" name="TextBox 224"/>
            <p:cNvSpPr txBox="1"/>
            <p:nvPr/>
          </p:nvSpPr>
          <p:spPr>
            <a:xfrm rot="20655616" flipH="1">
              <a:off x="8897045" y="246809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7</a:t>
              </a:r>
            </a:p>
          </p:txBody>
        </p:sp>
        <p:sp>
          <p:nvSpPr>
            <p:cNvPr id="226" name="TextBox 225"/>
            <p:cNvSpPr txBox="1"/>
            <p:nvPr/>
          </p:nvSpPr>
          <p:spPr>
            <a:xfrm rot="20977493" flipH="1">
              <a:off x="9016034" y="2789562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227" name="TextBox 226"/>
            <p:cNvSpPr txBox="1"/>
            <p:nvPr/>
          </p:nvSpPr>
          <p:spPr>
            <a:xfrm rot="54088" flipH="1">
              <a:off x="9010498" y="311581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9</a:t>
              </a:r>
            </a:p>
          </p:txBody>
        </p:sp>
        <p:sp>
          <p:nvSpPr>
            <p:cNvPr id="228" name="TextBox 227"/>
            <p:cNvSpPr txBox="1"/>
            <p:nvPr/>
          </p:nvSpPr>
          <p:spPr>
            <a:xfrm rot="447091" flipH="1">
              <a:off x="9054339" y="3413936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229" name="TextBox 228"/>
            <p:cNvSpPr txBox="1"/>
            <p:nvPr/>
          </p:nvSpPr>
          <p:spPr>
            <a:xfrm rot="931056" flipH="1">
              <a:off x="8978887" y="369900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</a:p>
          </p:txBody>
        </p:sp>
        <p:sp>
          <p:nvSpPr>
            <p:cNvPr id="230" name="TextBox 229"/>
            <p:cNvSpPr txBox="1"/>
            <p:nvPr/>
          </p:nvSpPr>
          <p:spPr>
            <a:xfrm rot="1438630" flipH="1">
              <a:off x="8837246" y="4000677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2</a:t>
              </a:r>
            </a:p>
          </p:txBody>
        </p:sp>
        <p:sp>
          <p:nvSpPr>
            <p:cNvPr id="231" name="TextBox 230"/>
            <p:cNvSpPr txBox="1"/>
            <p:nvPr/>
          </p:nvSpPr>
          <p:spPr>
            <a:xfrm rot="2225924" flipH="1">
              <a:off x="8654806" y="4286446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3</a:t>
              </a:r>
            </a:p>
          </p:txBody>
        </p:sp>
        <p:sp>
          <p:nvSpPr>
            <p:cNvPr id="232" name="TextBox 231"/>
            <p:cNvSpPr txBox="1"/>
            <p:nvPr/>
          </p:nvSpPr>
          <p:spPr>
            <a:xfrm rot="2771938" flipH="1">
              <a:off x="8429528" y="4618955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</a:p>
          </p:txBody>
        </p:sp>
        <p:sp>
          <p:nvSpPr>
            <p:cNvPr id="289" name="TextBox 288"/>
            <p:cNvSpPr txBox="1"/>
            <p:nvPr/>
          </p:nvSpPr>
          <p:spPr>
            <a:xfrm rot="3307423" flipH="1">
              <a:off x="8158931" y="484530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</a:p>
          </p:txBody>
        </p:sp>
        <p:sp>
          <p:nvSpPr>
            <p:cNvPr id="290" name="TextBox 289"/>
            <p:cNvSpPr txBox="1"/>
            <p:nvPr/>
          </p:nvSpPr>
          <p:spPr>
            <a:xfrm rot="3944975" flipH="1">
              <a:off x="7875765" y="500839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291" name="TextBox 290"/>
            <p:cNvSpPr txBox="1"/>
            <p:nvPr/>
          </p:nvSpPr>
          <p:spPr>
            <a:xfrm rot="4494982" flipH="1">
              <a:off x="7617301" y="5199565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7</a:t>
              </a:r>
            </a:p>
          </p:txBody>
        </p:sp>
        <p:sp>
          <p:nvSpPr>
            <p:cNvPr id="292" name="TextBox 291"/>
            <p:cNvSpPr txBox="1"/>
            <p:nvPr/>
          </p:nvSpPr>
          <p:spPr>
            <a:xfrm rot="4939664" flipH="1">
              <a:off x="7335715" y="5260055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8</a:t>
              </a:r>
            </a:p>
          </p:txBody>
        </p:sp>
        <p:sp>
          <p:nvSpPr>
            <p:cNvPr id="293" name="TextBox 292"/>
            <p:cNvSpPr txBox="1"/>
            <p:nvPr/>
          </p:nvSpPr>
          <p:spPr>
            <a:xfrm rot="5539642" flipH="1">
              <a:off x="7067427" y="530408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9</a:t>
              </a:r>
            </a:p>
          </p:txBody>
        </p:sp>
        <p:sp>
          <p:nvSpPr>
            <p:cNvPr id="294" name="TextBox 293"/>
            <p:cNvSpPr txBox="1"/>
            <p:nvPr/>
          </p:nvSpPr>
          <p:spPr>
            <a:xfrm rot="6145872" flipH="1">
              <a:off x="6683995" y="527382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95" name="TextBox 294"/>
            <p:cNvSpPr txBox="1"/>
            <p:nvPr/>
          </p:nvSpPr>
          <p:spPr>
            <a:xfrm rot="6306669" flipH="1">
              <a:off x="6370106" y="519668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1</a:t>
              </a:r>
            </a:p>
          </p:txBody>
        </p:sp>
      </p:grpSp>
      <p:sp>
        <p:nvSpPr>
          <p:cNvPr id="78" name="Rounded Rectangle 77">
            <a:hlinkClick r:id="rId5" action="ppaction://hlinksldjump"/>
          </p:cNvPr>
          <p:cNvSpPr/>
          <p:nvPr/>
        </p:nvSpPr>
        <p:spPr>
          <a:xfrm>
            <a:off x="934403" y="2463533"/>
            <a:ext cx="723014" cy="64115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9" name="Rounded Rectangle 78">
            <a:hlinkClick r:id="rId6" action="ppaction://hlinksldjump"/>
          </p:cNvPr>
          <p:cNvSpPr/>
          <p:nvPr/>
        </p:nvSpPr>
        <p:spPr>
          <a:xfrm>
            <a:off x="2204568" y="2463533"/>
            <a:ext cx="723014" cy="64115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0" name="Rounded Rectangle 79">
            <a:hlinkClick r:id="rId7" action="ppaction://hlinksldjump"/>
          </p:cNvPr>
          <p:cNvSpPr/>
          <p:nvPr/>
        </p:nvSpPr>
        <p:spPr>
          <a:xfrm>
            <a:off x="3524783" y="2463533"/>
            <a:ext cx="723014" cy="641158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62528" y="267430"/>
            <a:ext cx="471475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40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Trò chơi vòng quay </a:t>
            </a:r>
          </a:p>
          <a:p>
            <a:pPr>
              <a:spcBef>
                <a:spcPts val="0"/>
              </a:spcBef>
            </a:pPr>
            <a:r>
              <a:rPr lang="en-US" sz="40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may mắn</a:t>
            </a:r>
          </a:p>
        </p:txBody>
      </p:sp>
      <p:pic>
        <p:nvPicPr>
          <p:cNvPr id="83" name="Picture 8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572" y="3638506"/>
            <a:ext cx="1660989" cy="1668404"/>
          </a:xfrm>
          <a:prstGeom prst="rect">
            <a:avLst/>
          </a:prstGeom>
          <a:ln>
            <a:noFill/>
          </a:ln>
          <a:effectLst>
            <a:glow rad="736600">
              <a:schemeClr val="accent1">
                <a:alpha val="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  <a:softEdge rad="101600"/>
          </a:effectLst>
        </p:spPr>
      </p:pic>
      <p:sp>
        <p:nvSpPr>
          <p:cNvPr id="72" name="Oval 71"/>
          <p:cNvSpPr/>
          <p:nvPr/>
        </p:nvSpPr>
        <p:spPr>
          <a:xfrm rot="6346749" flipH="1">
            <a:off x="6826497" y="2527163"/>
            <a:ext cx="1371600" cy="1371600"/>
          </a:xfrm>
          <a:prstGeom prst="ellipse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pic>
        <p:nvPicPr>
          <p:cNvPr id="298" name="Picture 297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1985" y="6047805"/>
            <a:ext cx="1044980" cy="1044980"/>
          </a:xfrm>
          <a:prstGeom prst="rect">
            <a:avLst/>
          </a:prstGeom>
        </p:spPr>
      </p:pic>
      <p:grpSp>
        <p:nvGrpSpPr>
          <p:cNvPr id="301" name="Group 300"/>
          <p:cNvGrpSpPr/>
          <p:nvPr/>
        </p:nvGrpSpPr>
        <p:grpSpPr>
          <a:xfrm>
            <a:off x="10131975" y="3045092"/>
            <a:ext cx="2127143" cy="776650"/>
            <a:chOff x="10770032" y="2889862"/>
            <a:chExt cx="1515294" cy="776650"/>
          </a:xfrm>
        </p:grpSpPr>
        <p:pic>
          <p:nvPicPr>
            <p:cNvPr id="84" name="Picture 83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157" r="13971"/>
            <a:stretch/>
          </p:blipFill>
          <p:spPr>
            <a:xfrm rot="6348742">
              <a:off x="11225366" y="2434528"/>
              <a:ext cx="604626" cy="1515294"/>
            </a:xfrm>
            <a:prstGeom prst="rect">
              <a:avLst/>
            </a:prstGeom>
            <a:effectLst>
              <a:glow>
                <a:schemeClr val="accent1"/>
              </a:glow>
              <a:reflection endPos="0" dir="5400000" sy="-100000" algn="bl" rotWithShape="0"/>
              <a:softEdge rad="12700"/>
            </a:effectLst>
          </p:spPr>
        </p:pic>
        <p:sp>
          <p:nvSpPr>
            <p:cNvPr id="299" name="Heart 298"/>
            <p:cNvSpPr/>
            <p:nvPr/>
          </p:nvSpPr>
          <p:spPr>
            <a:xfrm rot="20306608">
              <a:off x="12026861" y="3025003"/>
              <a:ext cx="255542" cy="381756"/>
            </a:xfrm>
            <a:prstGeom prst="hear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" name="Heart 299"/>
            <p:cNvSpPr/>
            <p:nvPr/>
          </p:nvSpPr>
          <p:spPr>
            <a:xfrm rot="12684261">
              <a:off x="12009882" y="3284756"/>
              <a:ext cx="255542" cy="381756"/>
            </a:xfrm>
            <a:prstGeom prst="hear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2" name="TextBox 301"/>
          <p:cNvSpPr txBox="1"/>
          <p:nvPr/>
        </p:nvSpPr>
        <p:spPr>
          <a:xfrm>
            <a:off x="2846944" y="6468226"/>
            <a:ext cx="5954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p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CS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ú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656951" y="2473985"/>
            <a:ext cx="1721544" cy="1468376"/>
          </a:xfrm>
          <a:prstGeom prst="rect">
            <a:avLst/>
          </a:prstGeom>
        </p:spPr>
      </p:pic>
      <p:pic>
        <p:nvPicPr>
          <p:cNvPr id="9" name="Nhac-nen-khi-quay-chiec-non-ky-dieu-1-CNK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911848" y="-61985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4019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5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  <p:audio>
              <p:cMediaNode vol="8000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40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3"/>
                  </p:tgtEl>
                </p:cond>
              </p:nextCondLst>
            </p:seq>
          </p:childTnLst>
        </p:cTn>
      </p:par>
    </p:tnLst>
    <p:bldLst>
      <p:bldP spid="78" grpId="0" animBg="1"/>
      <p:bldP spid="79" grpId="0" animBg="1"/>
      <p:bldP spid="80" grpId="0" animBg="1"/>
      <p:bldP spid="8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6959" y="101788"/>
            <a:ext cx="9235386" cy="1031358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b="1" u="sng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nl-NL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hình chóp tứ giác đều S.ABCD?</a:t>
            </a:r>
            <a:endParaRPr lang="en-US" sz="28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Kết quả hình ảnh cho icon đáp á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837" b="1892"/>
          <a:stretch/>
        </p:blipFill>
        <p:spPr bwMode="auto">
          <a:xfrm>
            <a:off x="2679405" y="1305904"/>
            <a:ext cx="2152030" cy="627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4927477" y="2142640"/>
            <a:ext cx="6025444" cy="507512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BCD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0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0434077" y="1167857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9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0434077" y="1177820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8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10434077" y="116817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7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6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10434077" y="1172998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5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10434077" y="1163035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4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3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10434077" y="113314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2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0434077" y="114310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1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0434077" y="114310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0</a:t>
            </a:r>
          </a:p>
        </p:txBody>
      </p:sp>
      <p:pic>
        <p:nvPicPr>
          <p:cNvPr id="21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2512" y="372140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30750" y="6030709"/>
            <a:ext cx="1044980" cy="1044980"/>
          </a:xfrm>
          <a:prstGeom prst="rect">
            <a:avLst/>
          </a:prstGeom>
        </p:spPr>
      </p:pic>
      <p:sp>
        <p:nvSpPr>
          <p:cNvPr id="73" name="Rectangle 72"/>
          <p:cNvSpPr/>
          <p:nvPr/>
        </p:nvSpPr>
        <p:spPr>
          <a:xfrm>
            <a:off x="4927476" y="2984672"/>
            <a:ext cx="6025445" cy="507512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AB, SBC, SCD, SDA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4927477" y="3760372"/>
            <a:ext cx="6025444" cy="507512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B = BC = CD = DA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4927477" y="4519491"/>
            <a:ext cx="6025444" cy="507512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SA = SB = SC = SD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4940857" y="5278610"/>
            <a:ext cx="4074026" cy="507512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68947" y="2346192"/>
            <a:ext cx="4662488" cy="3364651"/>
            <a:chOff x="168947" y="2346192"/>
            <a:chExt cx="4662488" cy="3364651"/>
          </a:xfrm>
        </p:grpSpPr>
        <p:grpSp>
          <p:nvGrpSpPr>
            <p:cNvPr id="23" name="Group 53"/>
            <p:cNvGrpSpPr>
              <a:grpSpLocks/>
            </p:cNvGrpSpPr>
            <p:nvPr/>
          </p:nvGrpSpPr>
          <p:grpSpPr bwMode="auto">
            <a:xfrm>
              <a:off x="168947" y="2346192"/>
              <a:ext cx="4662488" cy="3343275"/>
              <a:chOff x="3378200" y="3327400"/>
              <a:chExt cx="4662488" cy="3343216"/>
            </a:xfrm>
          </p:grpSpPr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3816350" y="5198620"/>
                <a:ext cx="3632200" cy="1127241"/>
              </a:xfrm>
              <a:custGeom>
                <a:avLst/>
                <a:gdLst>
                  <a:gd name="T0" fmla="*/ 0 w 2064"/>
                  <a:gd name="T1" fmla="*/ 2147483647 h 720"/>
                  <a:gd name="T2" fmla="*/ 2147483647 w 2064"/>
                  <a:gd name="T3" fmla="*/ 2147483647 h 720"/>
                  <a:gd name="T4" fmla="*/ 2147483647 w 2064"/>
                  <a:gd name="T5" fmla="*/ 2147483647 h 720"/>
                  <a:gd name="T6" fmla="*/ 2147483647 w 2064"/>
                  <a:gd name="T7" fmla="*/ 0 h 720"/>
                  <a:gd name="T8" fmla="*/ 0 w 2064"/>
                  <a:gd name="T9" fmla="*/ 2147483647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64"/>
                  <a:gd name="T16" fmla="*/ 0 h 720"/>
                  <a:gd name="T17" fmla="*/ 2064 w 2064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64" h="720">
                    <a:moveTo>
                      <a:pt x="0" y="192"/>
                    </a:moveTo>
                    <a:lnTo>
                      <a:pt x="816" y="720"/>
                    </a:lnTo>
                    <a:lnTo>
                      <a:pt x="2064" y="528"/>
                    </a:lnTo>
                    <a:lnTo>
                      <a:pt x="1248" y="0"/>
                    </a:lnTo>
                    <a:lnTo>
                      <a:pt x="0" y="192"/>
                    </a:lnTo>
                    <a:close/>
                  </a:path>
                </a:pathLst>
              </a:custGeom>
              <a:solidFill>
                <a:schemeClr val="folHlink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>
                  <a:latin typeface="Verdana" panose="020B0604030504040204" pitchFamily="34" charset="0"/>
                </a:endParaRPr>
              </a:p>
            </p:txBody>
          </p:sp>
          <p:sp>
            <p:nvSpPr>
              <p:cNvPr id="25" name="Line 10"/>
              <p:cNvSpPr>
                <a:spLocks noChangeShapeType="1"/>
              </p:cNvSpPr>
              <p:nvPr/>
            </p:nvSpPr>
            <p:spPr bwMode="auto">
              <a:xfrm>
                <a:off x="3801394" y="5486946"/>
                <a:ext cx="1436086" cy="826062"/>
              </a:xfrm>
              <a:prstGeom prst="line">
                <a:avLst/>
              </a:prstGeom>
              <a:noFill/>
              <a:ln w="28575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11"/>
              <p:cNvSpPr>
                <a:spLocks noChangeShapeType="1"/>
              </p:cNvSpPr>
              <p:nvPr/>
            </p:nvSpPr>
            <p:spPr bwMode="auto">
              <a:xfrm flipV="1">
                <a:off x="3801394" y="5186341"/>
                <a:ext cx="2195754" cy="300605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12"/>
              <p:cNvSpPr>
                <a:spLocks noChangeShapeType="1"/>
              </p:cNvSpPr>
              <p:nvPr/>
            </p:nvSpPr>
            <p:spPr bwMode="auto">
              <a:xfrm flipV="1">
                <a:off x="5237480" y="6012403"/>
                <a:ext cx="2197489" cy="300605"/>
              </a:xfrm>
              <a:prstGeom prst="line">
                <a:avLst/>
              </a:prstGeom>
              <a:noFill/>
              <a:ln w="28575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13"/>
              <p:cNvSpPr>
                <a:spLocks noChangeShapeType="1"/>
              </p:cNvSpPr>
              <p:nvPr/>
            </p:nvSpPr>
            <p:spPr bwMode="auto">
              <a:xfrm>
                <a:off x="5997149" y="5186341"/>
                <a:ext cx="1437820" cy="826062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14"/>
              <p:cNvSpPr>
                <a:spLocks noChangeShapeType="1"/>
              </p:cNvSpPr>
              <p:nvPr/>
            </p:nvSpPr>
            <p:spPr bwMode="auto">
              <a:xfrm flipH="1">
                <a:off x="5237480" y="3684519"/>
                <a:ext cx="423194" cy="2628489"/>
              </a:xfrm>
              <a:prstGeom prst="line">
                <a:avLst/>
              </a:prstGeom>
              <a:noFill/>
              <a:ln w="28575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15"/>
              <p:cNvSpPr>
                <a:spLocks noChangeShapeType="1"/>
              </p:cNvSpPr>
              <p:nvPr/>
            </p:nvSpPr>
            <p:spPr bwMode="auto">
              <a:xfrm flipH="1">
                <a:off x="3801394" y="3684519"/>
                <a:ext cx="1859280" cy="1802427"/>
              </a:xfrm>
              <a:prstGeom prst="line">
                <a:avLst/>
              </a:prstGeom>
              <a:noFill/>
              <a:ln w="28575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16"/>
              <p:cNvSpPr>
                <a:spLocks noChangeShapeType="1"/>
              </p:cNvSpPr>
              <p:nvPr/>
            </p:nvSpPr>
            <p:spPr bwMode="auto">
              <a:xfrm>
                <a:off x="5660674" y="3684519"/>
                <a:ext cx="336474" cy="1501822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17"/>
              <p:cNvSpPr>
                <a:spLocks noChangeShapeType="1"/>
              </p:cNvSpPr>
              <p:nvPr/>
            </p:nvSpPr>
            <p:spPr bwMode="auto">
              <a:xfrm>
                <a:off x="5660674" y="3684519"/>
                <a:ext cx="1774294" cy="2327884"/>
              </a:xfrm>
              <a:prstGeom prst="line">
                <a:avLst/>
              </a:prstGeom>
              <a:noFill/>
              <a:ln w="28575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Text Box 21"/>
              <p:cNvSpPr txBox="1">
                <a:spLocks noChangeArrowheads="1"/>
              </p:cNvSpPr>
              <p:nvPr/>
            </p:nvSpPr>
            <p:spPr bwMode="auto">
              <a:xfrm>
                <a:off x="3378200" y="5336643"/>
                <a:ext cx="59143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chemeClr val="bg1"/>
                    </a:solidFill>
                  </a:rPr>
                  <a:t>A</a:t>
                </a:r>
              </a:p>
            </p:txBody>
          </p:sp>
          <p:sp>
            <p:nvSpPr>
              <p:cNvPr id="37" name="Text Box 22"/>
              <p:cNvSpPr txBox="1">
                <a:spLocks noChangeArrowheads="1"/>
              </p:cNvSpPr>
              <p:nvPr/>
            </p:nvSpPr>
            <p:spPr bwMode="auto">
              <a:xfrm>
                <a:off x="5005070" y="6293769"/>
                <a:ext cx="59143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chemeClr val="bg1"/>
                    </a:solidFill>
                  </a:rPr>
                  <a:t>B</a:t>
                </a:r>
              </a:p>
            </p:txBody>
          </p:sp>
          <p:sp>
            <p:nvSpPr>
              <p:cNvPr id="38" name="Text Box 23"/>
              <p:cNvSpPr txBox="1">
                <a:spLocks noChangeArrowheads="1"/>
              </p:cNvSpPr>
              <p:nvPr/>
            </p:nvSpPr>
            <p:spPr bwMode="auto">
              <a:xfrm>
                <a:off x="7434969" y="5936651"/>
                <a:ext cx="59143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chemeClr val="bg1"/>
                    </a:solidFill>
                  </a:rPr>
                  <a:t>C</a:t>
                </a:r>
              </a:p>
            </p:txBody>
          </p:sp>
          <p:sp>
            <p:nvSpPr>
              <p:cNvPr id="39" name="Text Box 24"/>
              <p:cNvSpPr txBox="1">
                <a:spLocks noChangeArrowheads="1"/>
              </p:cNvSpPr>
              <p:nvPr/>
            </p:nvSpPr>
            <p:spPr bwMode="auto">
              <a:xfrm>
                <a:off x="6019696" y="4960286"/>
                <a:ext cx="59143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chemeClr val="bg1"/>
                    </a:solidFill>
                  </a:rPr>
                  <a:t>D</a:t>
                </a:r>
              </a:p>
            </p:txBody>
          </p:sp>
          <p:sp>
            <p:nvSpPr>
              <p:cNvPr id="40" name="Text Box 25"/>
              <p:cNvSpPr txBox="1">
                <a:spLocks noChangeArrowheads="1"/>
              </p:cNvSpPr>
              <p:nvPr/>
            </p:nvSpPr>
            <p:spPr bwMode="auto">
              <a:xfrm>
                <a:off x="5448300" y="3327400"/>
                <a:ext cx="592138" cy="3667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 dirty="0">
                    <a:solidFill>
                      <a:srgbClr val="FF0000"/>
                    </a:solidFill>
                  </a:rPr>
                  <a:t>S</a:t>
                </a:r>
              </a:p>
            </p:txBody>
          </p:sp>
          <p:sp>
            <p:nvSpPr>
              <p:cNvPr id="44" name="Text Box 33"/>
              <p:cNvSpPr txBox="1">
                <a:spLocks noChangeArrowheads="1"/>
              </p:cNvSpPr>
              <p:nvPr/>
            </p:nvSpPr>
            <p:spPr bwMode="auto">
              <a:xfrm rot="19103578">
                <a:off x="4184660" y="4001253"/>
                <a:ext cx="1520825" cy="3667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 dirty="0">
                    <a:solidFill>
                      <a:srgbClr val="FF0000"/>
                    </a:solidFill>
                  </a:rPr>
                  <a:t>Cạnh bên</a:t>
                </a:r>
              </a:p>
            </p:txBody>
          </p:sp>
          <p:sp>
            <p:nvSpPr>
              <p:cNvPr id="45" name="Text Box 34"/>
              <p:cNvSpPr txBox="1">
                <a:spLocks noChangeArrowheads="1"/>
              </p:cNvSpPr>
              <p:nvPr/>
            </p:nvSpPr>
            <p:spPr bwMode="auto">
              <a:xfrm>
                <a:off x="5955950" y="3463121"/>
                <a:ext cx="1035050" cy="3667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 dirty="0">
                    <a:solidFill>
                      <a:srgbClr val="FF0000"/>
                    </a:solidFill>
                  </a:rPr>
                  <a:t>Đỉnh</a:t>
                </a:r>
              </a:p>
            </p:txBody>
          </p:sp>
          <p:sp>
            <p:nvSpPr>
              <p:cNvPr id="46" name="Line 35"/>
              <p:cNvSpPr>
                <a:spLocks noChangeShapeType="1"/>
              </p:cNvSpPr>
              <p:nvPr/>
            </p:nvSpPr>
            <p:spPr bwMode="auto">
              <a:xfrm>
                <a:off x="4139511" y="4071655"/>
                <a:ext cx="846259" cy="263319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36"/>
              <p:cNvSpPr>
                <a:spLocks noChangeShapeType="1"/>
              </p:cNvSpPr>
              <p:nvPr/>
            </p:nvSpPr>
            <p:spPr bwMode="auto">
              <a:xfrm flipH="1" flipV="1">
                <a:off x="5669020" y="3678478"/>
                <a:ext cx="328128" cy="705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Text Box 37"/>
              <p:cNvSpPr txBox="1">
                <a:spLocks noChangeArrowheads="1"/>
              </p:cNvSpPr>
              <p:nvPr/>
            </p:nvSpPr>
            <p:spPr bwMode="auto">
              <a:xfrm>
                <a:off x="6519863" y="6303910"/>
                <a:ext cx="1520825" cy="3667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 dirty="0">
                    <a:solidFill>
                      <a:srgbClr val="FF0000"/>
                    </a:solidFill>
                  </a:rPr>
                  <a:t>Mặt đáy</a:t>
                </a:r>
              </a:p>
            </p:txBody>
          </p:sp>
          <p:sp>
            <p:nvSpPr>
              <p:cNvPr id="52" name="Text Box 41"/>
              <p:cNvSpPr txBox="1">
                <a:spLocks noChangeArrowheads="1"/>
              </p:cNvSpPr>
              <p:nvPr/>
            </p:nvSpPr>
            <p:spPr bwMode="auto">
              <a:xfrm>
                <a:off x="6168447" y="4878325"/>
                <a:ext cx="1182688" cy="3667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 dirty="0">
                    <a:solidFill>
                      <a:srgbClr val="FF0000"/>
                    </a:solidFill>
                  </a:rPr>
                  <a:t>mặt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>
                    <a:solidFill>
                      <a:srgbClr val="FF0000"/>
                    </a:solidFill>
                  </a:rPr>
                  <a:t>bên</a:t>
                </a:r>
              </a:p>
            </p:txBody>
          </p:sp>
          <p:sp>
            <p:nvSpPr>
              <p:cNvPr id="53" name="Line 42"/>
              <p:cNvSpPr>
                <a:spLocks noChangeShapeType="1"/>
              </p:cNvSpPr>
              <p:nvPr/>
            </p:nvSpPr>
            <p:spPr bwMode="auto">
              <a:xfrm flipH="1" flipV="1">
                <a:off x="5915267" y="5912486"/>
                <a:ext cx="844524" cy="449687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8" name="Text Box 25"/>
            <p:cNvSpPr txBox="1">
              <a:spLocks noChangeArrowheads="1"/>
            </p:cNvSpPr>
            <p:nvPr/>
          </p:nvSpPr>
          <p:spPr bwMode="auto">
            <a:xfrm>
              <a:off x="4112733" y="5016509"/>
              <a:ext cx="59213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79" name="Text Box 25"/>
            <p:cNvSpPr txBox="1">
              <a:spLocks noChangeArrowheads="1"/>
            </p:cNvSpPr>
            <p:nvPr/>
          </p:nvSpPr>
          <p:spPr bwMode="auto">
            <a:xfrm>
              <a:off x="1904532" y="5344131"/>
              <a:ext cx="59213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80" name="Text Box 25"/>
            <p:cNvSpPr txBox="1">
              <a:spLocks noChangeArrowheads="1"/>
            </p:cNvSpPr>
            <p:nvPr/>
          </p:nvSpPr>
          <p:spPr bwMode="auto">
            <a:xfrm>
              <a:off x="376031" y="4488921"/>
              <a:ext cx="59213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81" name="Text Box 25"/>
            <p:cNvSpPr txBox="1">
              <a:spLocks noChangeArrowheads="1"/>
            </p:cNvSpPr>
            <p:nvPr/>
          </p:nvSpPr>
          <p:spPr bwMode="auto">
            <a:xfrm>
              <a:off x="2428593" y="3920158"/>
              <a:ext cx="59213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FF0000"/>
                  </a:solidFill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6157122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73" grpId="0" animBg="1"/>
      <p:bldP spid="74" grpId="0" animBg="1"/>
      <p:bldP spid="75" grpId="0" animBg="1"/>
      <p:bldP spid="7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1471D45-9BCC-4ECE-91BF-AFA97D740A43}"/>
              </a:ext>
            </a:extLst>
          </p:cNvPr>
          <p:cNvSpPr txBox="1"/>
          <p:nvPr/>
        </p:nvSpPr>
        <p:spPr>
          <a:xfrm>
            <a:off x="4395020" y="511277"/>
            <a:ext cx="3401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#9Slide01 Tieu de ngan" panose="00000800000000000000" pitchFamily="2" charset="0"/>
              </a:rPr>
              <a:t>Đây là hình ảnh gì?</a:t>
            </a:r>
          </a:p>
        </p:txBody>
      </p:sp>
      <p:pic>
        <p:nvPicPr>
          <p:cNvPr id="5" name="Picture 2" descr="Bí mật nguyên liệu tạo nên Đại kim tự tháp Giza: Người Ai Cập cổ thật đáng  khâm phục!">
            <a:extLst>
              <a:ext uri="{FF2B5EF4-FFF2-40B4-BE49-F238E27FC236}">
                <a16:creationId xmlns:a16="http://schemas.microsoft.com/office/drawing/2014/main" id="{88AC2664-58E5-4316-A13A-5F81CF5EE8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48" y="1171765"/>
            <a:ext cx="6667501" cy="417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6DE347-1AC1-45B2-A3BB-26F95E8AD17D}"/>
              </a:ext>
            </a:extLst>
          </p:cNvPr>
          <p:cNvSpPr txBox="1"/>
          <p:nvPr/>
        </p:nvSpPr>
        <p:spPr>
          <a:xfrm>
            <a:off x="4395020" y="5997677"/>
            <a:ext cx="3401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#9Slide01 Noi dung ngan" panose="00000600000000000000" pitchFamily="2" charset="0"/>
              </a:rPr>
              <a:t>Kim tự tháp Ai Cậ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C761ED-6631-45BF-AA77-2A3C6C7C7757}"/>
              </a:ext>
            </a:extLst>
          </p:cNvPr>
          <p:cNvSpPr txBox="1"/>
          <p:nvPr/>
        </p:nvSpPr>
        <p:spPr>
          <a:xfrm>
            <a:off x="12508599" y="2197572"/>
            <a:ext cx="46506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#9Slide03 Cabin SemiBold" panose="00000700000000000000" pitchFamily="2" charset="0"/>
              </a:rPr>
              <a:t>Kim tự tháp Ai Cập được xây dựng vào khoảng 2 500 năm trước Công nguyên là một trong những công trình cổ nhất và duy nhất còn tồn tại trong số bảy kì quan thế giới cổ đại.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2AEAC88-3B7C-4DFB-A7CB-7A3FE44A16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2248" y="1161806"/>
            <a:ext cx="6667500" cy="4191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92183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6158" y="129719"/>
            <a:ext cx="9520829" cy="1129478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công thức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Kết quả hình ảnh cho icon đáp á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837" b="1892"/>
          <a:stretch/>
        </p:blipFill>
        <p:spPr bwMode="auto">
          <a:xfrm>
            <a:off x="829596" y="1202237"/>
            <a:ext cx="2152030" cy="627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10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0434077" y="1167857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9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0434077" y="1177820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8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10434077" y="116817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7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6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10434077" y="1172998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5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10434077" y="1163035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4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3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10434077" y="113314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2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0434077" y="114310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1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0434077" y="114310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0</a:t>
            </a:r>
          </a:p>
        </p:txBody>
      </p:sp>
      <p:pic>
        <p:nvPicPr>
          <p:cNvPr id="21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2512" y="372140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30750" y="6030709"/>
            <a:ext cx="1044980" cy="1044980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120625" y="40782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76527" y="2422423"/>
            <a:ext cx="10347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Công thức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33476" y="3681002"/>
            <a:ext cx="10347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Công thức tính diệ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051792" y="2902076"/>
          <a:ext cx="1540743" cy="55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177480" progId="Equation.DSMT4">
                  <p:embed/>
                </p:oleObj>
              </mc:Choice>
              <mc:Fallback>
                <p:oleObj name="Equation" r:id="rId7" imgW="49500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792" y="2902076"/>
                        <a:ext cx="1540743" cy="55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51793" y="4204223"/>
          <a:ext cx="1268924" cy="615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40" imgH="203040" progId="Equation.DSMT4">
                  <p:embed/>
                </p:oleObj>
              </mc:Choice>
              <mc:Fallback>
                <p:oleObj name="Equation" r:id="rId9" imgW="4190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1793" y="4204223"/>
                        <a:ext cx="1268924" cy="615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82502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4" grpId="0"/>
      <p:bldP spid="2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9489" y="101788"/>
            <a:ext cx="9748440" cy="2062716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en-US" sz="2800" b="1" u="sng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b="1" u="sng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Kết quả hình ảnh cho icon đáp á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837" b="1892"/>
          <a:stretch/>
        </p:blipFill>
        <p:spPr bwMode="auto">
          <a:xfrm>
            <a:off x="2877035" y="1896194"/>
            <a:ext cx="2152030" cy="627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10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0434077" y="1167857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9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0434077" y="1177820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8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10434077" y="116817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7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6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10434077" y="1172998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5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10434077" y="1163035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4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3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10434077" y="113314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2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0434077" y="114310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1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0434077" y="116271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</a:rPr>
              <a:t>00:00</a:t>
            </a:r>
          </a:p>
        </p:txBody>
      </p:sp>
      <p:pic>
        <p:nvPicPr>
          <p:cNvPr id="21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2512" y="372140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30750" y="6030709"/>
            <a:ext cx="1044980" cy="1044980"/>
          </a:xfrm>
          <a:prstGeom prst="rect">
            <a:avLst/>
          </a:prstGeom>
        </p:spPr>
      </p:pic>
      <p:grpSp>
        <p:nvGrpSpPr>
          <p:cNvPr id="26" name="Group 16">
            <a:extLst>
              <a:ext uri="{FF2B5EF4-FFF2-40B4-BE49-F238E27FC236}">
                <a16:creationId xmlns:a16="http://schemas.microsoft.com/office/drawing/2014/main" id="{AA27B642-4CA5-4BC3-B691-6B714B39618C}"/>
              </a:ext>
            </a:extLst>
          </p:cNvPr>
          <p:cNvGrpSpPr>
            <a:grpSpLocks/>
          </p:cNvGrpSpPr>
          <p:nvPr/>
        </p:nvGrpSpPr>
        <p:grpSpPr bwMode="auto">
          <a:xfrm>
            <a:off x="6379719" y="999335"/>
            <a:ext cx="2149476" cy="1607592"/>
            <a:chOff x="3542" y="2194"/>
            <a:chExt cx="1354" cy="1166"/>
          </a:xfrm>
        </p:grpSpPr>
        <p:sp>
          <p:nvSpPr>
            <p:cNvPr id="27" name="Line 6">
              <a:extLst>
                <a:ext uri="{FF2B5EF4-FFF2-40B4-BE49-F238E27FC236}">
                  <a16:creationId xmlns:a16="http://schemas.microsoft.com/office/drawing/2014/main" id="{C98BCB69-9753-4023-9586-9CEDC27746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7" y="2194"/>
              <a:ext cx="3" cy="650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28" name="Line 7">
              <a:extLst>
                <a:ext uri="{FF2B5EF4-FFF2-40B4-BE49-F238E27FC236}">
                  <a16:creationId xmlns:a16="http://schemas.microsoft.com/office/drawing/2014/main" id="{3861C022-C5FF-4EDD-8EB0-2618C625D2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7" y="2196"/>
              <a:ext cx="371" cy="540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29" name="Line 8">
              <a:extLst>
                <a:ext uri="{FF2B5EF4-FFF2-40B4-BE49-F238E27FC236}">
                  <a16:creationId xmlns:a16="http://schemas.microsoft.com/office/drawing/2014/main" id="{A7B65B0C-FA2C-4936-9540-7923721EB1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736"/>
              <a:ext cx="0" cy="624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30" name="Line 9">
              <a:extLst>
                <a:ext uri="{FF2B5EF4-FFF2-40B4-BE49-F238E27FC236}">
                  <a16:creationId xmlns:a16="http://schemas.microsoft.com/office/drawing/2014/main" id="{9BAB77B2-3004-4B4B-8FCE-E040A6346E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52" y="2832"/>
              <a:ext cx="384" cy="528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31" name="Line 10">
              <a:extLst>
                <a:ext uri="{FF2B5EF4-FFF2-40B4-BE49-F238E27FC236}">
                  <a16:creationId xmlns:a16="http://schemas.microsoft.com/office/drawing/2014/main" id="{FD834A59-9089-4F28-9833-8729FF58EC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9" y="2194"/>
              <a:ext cx="1317" cy="820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32" name="Line 11">
              <a:extLst>
                <a:ext uri="{FF2B5EF4-FFF2-40B4-BE49-F238E27FC236}">
                  <a16:creationId xmlns:a16="http://schemas.microsoft.com/office/drawing/2014/main" id="{9E70393A-A472-4CE6-BBB6-4BA769474E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36" y="2736"/>
              <a:ext cx="960" cy="288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33" name="Line 12">
              <a:extLst>
                <a:ext uri="{FF2B5EF4-FFF2-40B4-BE49-F238E27FC236}">
                  <a16:creationId xmlns:a16="http://schemas.microsoft.com/office/drawing/2014/main" id="{C6397611-02AB-4C5B-9047-25CAC7C51C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42" y="2832"/>
              <a:ext cx="1354" cy="192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34" name="Line 13">
              <a:extLst>
                <a:ext uri="{FF2B5EF4-FFF2-40B4-BE49-F238E27FC236}">
                  <a16:creationId xmlns:a16="http://schemas.microsoft.com/office/drawing/2014/main" id="{7C93CD74-D042-4749-A64C-AF87D9495B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3024"/>
              <a:ext cx="960" cy="336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35" name="Line 14">
              <a:extLst>
                <a:ext uri="{FF2B5EF4-FFF2-40B4-BE49-F238E27FC236}">
                  <a16:creationId xmlns:a16="http://schemas.microsoft.com/office/drawing/2014/main" id="{2285C63D-B22D-489A-B299-34CFFB70CB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44" y="3024"/>
              <a:ext cx="912" cy="0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36" name="Rectangle 15">
              <a:extLst>
                <a:ext uri="{FF2B5EF4-FFF2-40B4-BE49-F238E27FC236}">
                  <a16:creationId xmlns:a16="http://schemas.microsoft.com/office/drawing/2014/main" id="{1EA22E36-A211-4F8F-943E-E405D440F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4" y="3024"/>
              <a:ext cx="48" cy="48"/>
            </a:xfrm>
            <a:prstGeom prst="rect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37" name="Text Box 17">
            <a:extLst>
              <a:ext uri="{FF2B5EF4-FFF2-40B4-BE49-F238E27FC236}">
                <a16:creationId xmlns:a16="http://schemas.microsoft.com/office/drawing/2014/main" id="{A96167A7-8FDB-4ABE-BAA7-77ED6EFDE861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5942572" y="1138198"/>
            <a:ext cx="68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cm</a:t>
            </a:r>
          </a:p>
        </p:txBody>
      </p:sp>
      <p:sp>
        <p:nvSpPr>
          <p:cNvPr id="38" name="Text Box 18">
            <a:extLst>
              <a:ext uri="{FF2B5EF4-FFF2-40B4-BE49-F238E27FC236}">
                <a16:creationId xmlns:a16="http://schemas.microsoft.com/office/drawing/2014/main" id="{B0A16EC9-B89B-4A76-AC70-9B048794C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096" y="1828119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2cm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10062" y="3068153"/>
          <a:ext cx="3288633" cy="768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0062" y="3068153"/>
                        <a:ext cx="3288633" cy="768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66280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2227" y="3149095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657943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780773" y="549245"/>
            <a:ext cx="10941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DIỆN TÍCH XUNG QUANH CỦA HÌNH CHÓP TỨ GIÁC ĐỀU</a:t>
            </a:r>
          </a:p>
        </p:txBody>
      </p:sp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1284908" y="1242913"/>
            <a:ext cx="8896350" cy="1286668"/>
          </a:xfrm>
          <a:prstGeom prst="rect">
            <a:avLst/>
          </a:prstGeom>
          <a:solidFill>
            <a:srgbClr val="CCFF99">
              <a:alpha val="60000"/>
            </a:srgbClr>
          </a:solidFill>
          <a:ln>
            <a:noFill/>
          </a:ln>
        </p:spPr>
        <p:txBody>
          <a:bodyPr anchor="b"/>
          <a:lstStyle/>
          <a:p>
            <a:pPr eaLnBrk="1" hangingPunct="1">
              <a:defRPr/>
            </a:pP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Time" pitchFamily="34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Time" pitchFamily="34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.ABCD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AB, SBC, SCD, SD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.ABCD.</a:t>
            </a: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68726" y="3395796"/>
            <a:ext cx="9091612" cy="38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M, SN, SP, SQ 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à:đường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SAB,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BC, SCD, SDA hay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S.ABCD.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5812597" y="3110435"/>
            <a:ext cx="1721264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rgbClr val="FF0000"/>
                </a:solidFill>
                <a:latin typeface=".VnTime" panose="020B7200000000000000" pitchFamily="34" charset="0"/>
              </a:rPr>
              <a:t>trung</a:t>
            </a:r>
            <a:r>
              <a:rPr lang="en-US" altLang="vi-VN" sz="2400" b="1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.VnTime" panose="020B7200000000000000" pitchFamily="34" charset="0"/>
              </a:rPr>
              <a:t>đoạn</a:t>
            </a:r>
            <a:r>
              <a:rPr lang="en-US" altLang="vi-VN" sz="2400" b="1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924800" y="6480175"/>
            <a:ext cx="27051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7194" name="Rectangle 2"/>
          <p:cNvSpPr>
            <a:spLocks noChangeArrowheads="1"/>
          </p:cNvSpPr>
          <p:nvPr/>
        </p:nvSpPr>
        <p:spPr bwMode="auto">
          <a:xfrm>
            <a:off x="5542271" y="2627772"/>
            <a:ext cx="1654176" cy="441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vi-VN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23" name="Rectangle 7"/>
          <p:cNvSpPr>
            <a:spLocks noChangeArrowheads="1"/>
          </p:cNvSpPr>
          <p:nvPr/>
        </p:nvSpPr>
        <p:spPr bwMode="auto">
          <a:xfrm>
            <a:off x="780773" y="123795"/>
            <a:ext cx="8890000" cy="425450"/>
          </a:xfrm>
          <a:prstGeom prst="rect">
            <a:avLst/>
          </a:prstGeom>
          <a:solidFill>
            <a:srgbClr val="07E9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 HÌNH CHÓP TỨ GIÁC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ỀU (T2)</a:t>
            </a:r>
            <a:endParaRPr lang="en-US" altLang="vi-VN" sz="2400" b="1" dirty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6" name="Picture 55"/>
          <p:cNvPicPr/>
          <p:nvPr/>
        </p:nvPicPr>
        <p:blipFill>
          <a:blip r:embed="rId3"/>
          <a:stretch>
            <a:fillRect/>
          </a:stretch>
        </p:blipFill>
        <p:spPr>
          <a:xfrm>
            <a:off x="4106068" y="3395796"/>
            <a:ext cx="3910013" cy="3408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716964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7" grpId="0"/>
      <p:bldP spid="247810" grpId="0" animBg="1"/>
      <p:bldP spid="2" grpId="0" autoUpdateAnimBg="0"/>
      <p:bldP spid="12" grpId="0"/>
      <p:bldP spid="13" grpId="0" autoUpdateAnimBg="0"/>
      <p:bldP spid="719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926272" y="766284"/>
            <a:ext cx="10941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DIỆN TÍCH XUNG QUANH CỦA HÌNH CHÓP TỨ GIÁC ĐỀU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924800" y="6480175"/>
            <a:ext cx="27051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pic>
        <p:nvPicPr>
          <p:cNvPr id="56" name="Picture 55"/>
          <p:cNvPicPr/>
          <p:nvPr/>
        </p:nvPicPr>
        <p:blipFill>
          <a:blip r:embed="rId3"/>
          <a:stretch>
            <a:fillRect/>
          </a:stretch>
        </p:blipFill>
        <p:spPr>
          <a:xfrm>
            <a:off x="6396797" y="2418368"/>
            <a:ext cx="3910013" cy="3408363"/>
          </a:xfrm>
          <a:prstGeom prst="rect">
            <a:avLst/>
          </a:prstGeom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926272" y="1117086"/>
            <a:ext cx="8263282" cy="1491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ện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ung </a:t>
            </a:r>
            <a:r>
              <a:rPr lang="vi-VN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h của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vi-V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đoạn</a:t>
            </a:r>
            <a:r>
              <a:rPr lang="vi-VN" altLang="vi-V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ý hiệu là</a:t>
            </a:r>
            <a:r>
              <a:rPr lang="en-US" altLang="vi-V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vi-V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vi-VN" altLang="vi-V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xq</a:t>
            </a:r>
            <a:endParaRPr lang="vi-VN" alt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4238349" y="3262125"/>
            <a:ext cx="27051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4238348" y="3779650"/>
            <a:ext cx="323587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: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395331" y="3179850"/>
            <a:ext cx="1630017" cy="850350"/>
            <a:chOff x="2097157" y="4158972"/>
            <a:chExt cx="1630017" cy="850350"/>
          </a:xfrm>
        </p:grpSpPr>
        <p:sp>
          <p:nvSpPr>
            <p:cNvPr id="6" name="Rectangle 5"/>
            <p:cNvSpPr/>
            <p:nvPr/>
          </p:nvSpPr>
          <p:spPr>
            <a:xfrm>
              <a:off x="2097157" y="4158972"/>
              <a:ext cx="1630017" cy="85035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2097157" y="4158972"/>
            <a:ext cx="15367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36480" imgH="825480" progId="Equation.DSMT4">
                    <p:embed/>
                  </p:oleObj>
                </mc:Choice>
                <mc:Fallback>
                  <p:oleObj name="Equation" r:id="rId4" imgW="1536480" imgH="82548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97157" y="4158972"/>
                          <a:ext cx="1536700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780773" y="123795"/>
            <a:ext cx="8890000" cy="425450"/>
          </a:xfrm>
          <a:prstGeom prst="rect">
            <a:avLst/>
          </a:prstGeom>
          <a:solidFill>
            <a:srgbClr val="07E9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 HÌNH CHÓP TỨ GIÁC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ỀU (T2)</a:t>
            </a:r>
            <a:endParaRPr lang="en-US" altLang="vi-VN" sz="2400" b="1" dirty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9669379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7" grpId="0"/>
      <p:bldP spid="13" grpId="0" autoUpdateAnimBg="0"/>
      <p:bldP spid="10" grpId="0"/>
      <p:bldP spid="14" grpId="0"/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58839" y="920670"/>
            <a:ext cx="9620249" cy="1440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cm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cm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56073" y="3040288"/>
            <a:ext cx="6061633" cy="1010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09745" y="2732736"/>
            <a:ext cx="3314462" cy="3016804"/>
            <a:chOff x="1955800" y="2755900"/>
            <a:chExt cx="2882900" cy="2324100"/>
          </a:xfrm>
        </p:grpSpPr>
        <p:sp>
          <p:nvSpPr>
            <p:cNvPr id="21521" name="Rectangle 2"/>
            <p:cNvSpPr>
              <a:spLocks noChangeArrowheads="1"/>
            </p:cNvSpPr>
            <p:nvPr/>
          </p:nvSpPr>
          <p:spPr bwMode="auto">
            <a:xfrm>
              <a:off x="3705346" y="3036022"/>
              <a:ext cx="1133354" cy="290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cm</a:t>
              </a:r>
            </a:p>
          </p:txBody>
        </p:sp>
        <p:sp>
          <p:nvSpPr>
            <p:cNvPr id="21522" name="Line 49"/>
            <p:cNvSpPr>
              <a:spLocks noChangeShapeType="1"/>
            </p:cNvSpPr>
            <p:nvPr/>
          </p:nvSpPr>
          <p:spPr bwMode="auto">
            <a:xfrm>
              <a:off x="1968837" y="3883953"/>
              <a:ext cx="821311" cy="87590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50"/>
            <p:cNvSpPr>
              <a:spLocks noChangeShapeType="1"/>
            </p:cNvSpPr>
            <p:nvPr/>
          </p:nvSpPr>
          <p:spPr bwMode="auto">
            <a:xfrm>
              <a:off x="3507165" y="3870682"/>
              <a:ext cx="821311" cy="8759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Line 51"/>
            <p:cNvSpPr>
              <a:spLocks noChangeShapeType="1"/>
            </p:cNvSpPr>
            <p:nvPr/>
          </p:nvSpPr>
          <p:spPr bwMode="auto">
            <a:xfrm>
              <a:off x="2764074" y="4746581"/>
              <a:ext cx="1590475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Line 52"/>
            <p:cNvSpPr>
              <a:spLocks noChangeShapeType="1"/>
            </p:cNvSpPr>
            <p:nvPr/>
          </p:nvSpPr>
          <p:spPr bwMode="auto">
            <a:xfrm>
              <a:off x="1955800" y="3870682"/>
              <a:ext cx="159047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Line 55"/>
            <p:cNvSpPr>
              <a:spLocks noChangeShapeType="1"/>
            </p:cNvSpPr>
            <p:nvPr/>
          </p:nvSpPr>
          <p:spPr bwMode="auto">
            <a:xfrm flipH="1" flipV="1">
              <a:off x="3129101" y="2755900"/>
              <a:ext cx="443247" cy="1990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7" name="Line 56"/>
            <p:cNvSpPr>
              <a:spLocks noChangeShapeType="1"/>
            </p:cNvSpPr>
            <p:nvPr/>
          </p:nvSpPr>
          <p:spPr bwMode="auto">
            <a:xfrm flipH="1">
              <a:off x="1981873" y="2755900"/>
              <a:ext cx="1160265" cy="11280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8" name="Line 57"/>
            <p:cNvSpPr>
              <a:spLocks noChangeShapeType="1"/>
            </p:cNvSpPr>
            <p:nvPr/>
          </p:nvSpPr>
          <p:spPr bwMode="auto">
            <a:xfrm flipH="1">
              <a:off x="2764074" y="2769171"/>
              <a:ext cx="365027" cy="19641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Line 58"/>
            <p:cNvSpPr>
              <a:spLocks noChangeShapeType="1"/>
            </p:cNvSpPr>
            <p:nvPr/>
          </p:nvSpPr>
          <p:spPr bwMode="auto">
            <a:xfrm>
              <a:off x="3129101" y="2769171"/>
              <a:ext cx="1199374" cy="19774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0" name="Line 59"/>
            <p:cNvSpPr>
              <a:spLocks noChangeShapeType="1"/>
            </p:cNvSpPr>
            <p:nvPr/>
          </p:nvSpPr>
          <p:spPr bwMode="auto">
            <a:xfrm>
              <a:off x="3129101" y="2755900"/>
              <a:ext cx="391100" cy="11545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1" name="Line 103"/>
            <p:cNvSpPr>
              <a:spLocks noChangeShapeType="1"/>
            </p:cNvSpPr>
            <p:nvPr/>
          </p:nvSpPr>
          <p:spPr bwMode="auto">
            <a:xfrm flipH="1">
              <a:off x="3320226" y="3273049"/>
              <a:ext cx="473148" cy="4525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Rectangle 2"/>
            <p:cNvSpPr>
              <a:spLocks noChangeArrowheads="1"/>
            </p:cNvSpPr>
            <p:nvPr/>
          </p:nvSpPr>
          <p:spPr bwMode="auto">
            <a:xfrm>
              <a:off x="3091771" y="4789104"/>
              <a:ext cx="1133354" cy="290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 cm</a:t>
              </a:r>
            </a:p>
          </p:txBody>
        </p:sp>
      </p:grp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970177" y="2532288"/>
            <a:ext cx="15748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518" name="Text Box 13"/>
          <p:cNvSpPr txBox="1">
            <a:spLocks noChangeArrowheads="1"/>
          </p:cNvSpPr>
          <p:nvPr/>
        </p:nvSpPr>
        <p:spPr bwMode="auto">
          <a:xfrm>
            <a:off x="858839" y="606969"/>
            <a:ext cx="32162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:</a:t>
            </a:r>
          </a:p>
        </p:txBody>
      </p:sp>
      <p:sp>
        <p:nvSpPr>
          <p:cNvPr id="21519" name="Rectangle 5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780773" y="123795"/>
            <a:ext cx="8890000" cy="425450"/>
          </a:xfrm>
          <a:prstGeom prst="rect">
            <a:avLst/>
          </a:prstGeom>
          <a:solidFill>
            <a:srgbClr val="07E9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 HÌNH CHÓP TỨ GIÁC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ỀU (T2)</a:t>
            </a:r>
            <a:endParaRPr lang="en-US" altLang="vi-VN" sz="2400" b="1" dirty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25167" y="4231462"/>
          <a:ext cx="2207645" cy="115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393480" progId="Equation.DSMT4">
                  <p:embed/>
                </p:oleObj>
              </mc:Choice>
              <mc:Fallback>
                <p:oleObj name="Equation" r:id="rId2" imgW="7491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25167" y="4231462"/>
                        <a:ext cx="2207645" cy="1159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632813" y="4207079"/>
          <a:ext cx="2156346" cy="117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32813" y="4207079"/>
                        <a:ext cx="2156346" cy="117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789159" y="4366618"/>
          <a:ext cx="2289980" cy="89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79360" progId="Equation.DSMT4">
                  <p:embed/>
                </p:oleObj>
              </mc:Choice>
              <mc:Fallback>
                <p:oleObj name="Equation" r:id="rId6" imgW="71100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89159" y="4366618"/>
                        <a:ext cx="2289980" cy="899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610429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58839" y="920670"/>
            <a:ext cx="9620249" cy="1440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cm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cm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56073" y="3040288"/>
            <a:ext cx="6061633" cy="1010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09745" y="2732736"/>
            <a:ext cx="3314462" cy="3016804"/>
            <a:chOff x="1955800" y="2755900"/>
            <a:chExt cx="2882900" cy="2324100"/>
          </a:xfrm>
        </p:grpSpPr>
        <p:sp>
          <p:nvSpPr>
            <p:cNvPr id="21521" name="Rectangle 2"/>
            <p:cNvSpPr>
              <a:spLocks noChangeArrowheads="1"/>
            </p:cNvSpPr>
            <p:nvPr/>
          </p:nvSpPr>
          <p:spPr bwMode="auto">
            <a:xfrm>
              <a:off x="3705346" y="3036022"/>
              <a:ext cx="1133354" cy="290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 cm</a:t>
              </a:r>
            </a:p>
          </p:txBody>
        </p:sp>
        <p:sp>
          <p:nvSpPr>
            <p:cNvPr id="21522" name="Line 49"/>
            <p:cNvSpPr>
              <a:spLocks noChangeShapeType="1"/>
            </p:cNvSpPr>
            <p:nvPr/>
          </p:nvSpPr>
          <p:spPr bwMode="auto">
            <a:xfrm>
              <a:off x="1968837" y="3883953"/>
              <a:ext cx="821311" cy="87590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50"/>
            <p:cNvSpPr>
              <a:spLocks noChangeShapeType="1"/>
            </p:cNvSpPr>
            <p:nvPr/>
          </p:nvSpPr>
          <p:spPr bwMode="auto">
            <a:xfrm>
              <a:off x="3507165" y="3870682"/>
              <a:ext cx="821311" cy="8759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Line 51"/>
            <p:cNvSpPr>
              <a:spLocks noChangeShapeType="1"/>
            </p:cNvSpPr>
            <p:nvPr/>
          </p:nvSpPr>
          <p:spPr bwMode="auto">
            <a:xfrm>
              <a:off x="2764074" y="4746581"/>
              <a:ext cx="1590475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Line 52"/>
            <p:cNvSpPr>
              <a:spLocks noChangeShapeType="1"/>
            </p:cNvSpPr>
            <p:nvPr/>
          </p:nvSpPr>
          <p:spPr bwMode="auto">
            <a:xfrm>
              <a:off x="1955800" y="3870682"/>
              <a:ext cx="159047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Line 55"/>
            <p:cNvSpPr>
              <a:spLocks noChangeShapeType="1"/>
            </p:cNvSpPr>
            <p:nvPr/>
          </p:nvSpPr>
          <p:spPr bwMode="auto">
            <a:xfrm flipH="1" flipV="1">
              <a:off x="3129101" y="2755900"/>
              <a:ext cx="443247" cy="1990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7" name="Line 56"/>
            <p:cNvSpPr>
              <a:spLocks noChangeShapeType="1"/>
            </p:cNvSpPr>
            <p:nvPr/>
          </p:nvSpPr>
          <p:spPr bwMode="auto">
            <a:xfrm flipH="1">
              <a:off x="1981873" y="2755900"/>
              <a:ext cx="1160265" cy="11280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8" name="Line 57"/>
            <p:cNvSpPr>
              <a:spLocks noChangeShapeType="1"/>
            </p:cNvSpPr>
            <p:nvPr/>
          </p:nvSpPr>
          <p:spPr bwMode="auto">
            <a:xfrm flipH="1">
              <a:off x="2764074" y="2769171"/>
              <a:ext cx="365027" cy="19641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Line 58"/>
            <p:cNvSpPr>
              <a:spLocks noChangeShapeType="1"/>
            </p:cNvSpPr>
            <p:nvPr/>
          </p:nvSpPr>
          <p:spPr bwMode="auto">
            <a:xfrm>
              <a:off x="3129101" y="2769171"/>
              <a:ext cx="1199374" cy="19774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0" name="Line 59"/>
            <p:cNvSpPr>
              <a:spLocks noChangeShapeType="1"/>
            </p:cNvSpPr>
            <p:nvPr/>
          </p:nvSpPr>
          <p:spPr bwMode="auto">
            <a:xfrm>
              <a:off x="3129101" y="2755900"/>
              <a:ext cx="391100" cy="11545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1" name="Line 103"/>
            <p:cNvSpPr>
              <a:spLocks noChangeShapeType="1"/>
            </p:cNvSpPr>
            <p:nvPr/>
          </p:nvSpPr>
          <p:spPr bwMode="auto">
            <a:xfrm flipH="1">
              <a:off x="3320226" y="3273049"/>
              <a:ext cx="473148" cy="4525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Rectangle 2"/>
            <p:cNvSpPr>
              <a:spLocks noChangeArrowheads="1"/>
            </p:cNvSpPr>
            <p:nvPr/>
          </p:nvSpPr>
          <p:spPr bwMode="auto">
            <a:xfrm>
              <a:off x="3091771" y="4789104"/>
              <a:ext cx="1133354" cy="290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 cm</a:t>
              </a:r>
            </a:p>
          </p:txBody>
        </p:sp>
      </p:grp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970177" y="2532288"/>
            <a:ext cx="15748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518" name="Text Box 13"/>
          <p:cNvSpPr txBox="1">
            <a:spLocks noChangeArrowheads="1"/>
          </p:cNvSpPr>
          <p:nvPr/>
        </p:nvSpPr>
        <p:spPr bwMode="auto">
          <a:xfrm>
            <a:off x="858839" y="606969"/>
            <a:ext cx="32162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:</a:t>
            </a:r>
          </a:p>
        </p:txBody>
      </p:sp>
      <p:sp>
        <p:nvSpPr>
          <p:cNvPr id="21519" name="Rectangle 5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780773" y="123795"/>
            <a:ext cx="8890000" cy="425450"/>
          </a:xfrm>
          <a:prstGeom prst="rect">
            <a:avLst/>
          </a:prstGeom>
          <a:solidFill>
            <a:srgbClr val="07E9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 HÌNH CHÓP TỨ GIÁC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ỀU (T2)</a:t>
            </a:r>
            <a:endParaRPr lang="en-US" altLang="vi-VN" sz="2400" b="1" dirty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25167" y="4231462"/>
          <a:ext cx="2207645" cy="115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393480" progId="Equation.DSMT4">
                  <p:embed/>
                </p:oleObj>
              </mc:Choice>
              <mc:Fallback>
                <p:oleObj name="Equation" r:id="rId2" imgW="7491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25167" y="4231462"/>
                        <a:ext cx="2207645" cy="1159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44184" y="4229518"/>
          <a:ext cx="2511188" cy="1161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393480" progId="Equation.DSMT4">
                  <p:embed/>
                </p:oleObj>
              </mc:Choice>
              <mc:Fallback>
                <p:oleObj name="Equation" r:id="rId4" imgW="85068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4184" y="4229518"/>
                        <a:ext cx="2511188" cy="1161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055373" y="4386238"/>
          <a:ext cx="2412728" cy="856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79360" progId="Equation.DSMT4">
                  <p:embed/>
                </p:oleObj>
              </mc:Choice>
              <mc:Fallback>
                <p:oleObj name="Equation" r:id="rId6" imgW="787320" imgH="279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55373" y="4386238"/>
                        <a:ext cx="2412728" cy="856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7031" y="4394642"/>
            <a:ext cx="2255716" cy="2621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072993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780773" y="549245"/>
            <a:ext cx="10941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Ể TÍCH CỦA HÌNH CHÓP TỨ GIÁC ĐỀU</a:t>
            </a:r>
          </a:p>
        </p:txBody>
      </p:sp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880785" y="1062915"/>
            <a:ext cx="10841038" cy="1286668"/>
          </a:xfrm>
          <a:prstGeom prst="rect">
            <a:avLst/>
          </a:prstGeom>
          <a:solidFill>
            <a:srgbClr val="CCFF99">
              <a:alpha val="60000"/>
            </a:srgbClr>
          </a:solidFill>
          <a:ln>
            <a:noFill/>
          </a:ln>
        </p:spPr>
        <p:txBody>
          <a:bodyPr anchor="b"/>
          <a:lstStyle/>
          <a:p>
            <a:pPr eaLnBrk="1" hangingPunct="1">
              <a:defRPr/>
            </a:pP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.ABCD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16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ọ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ọ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ạ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O.</a:t>
            </a: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80773" y="2425371"/>
            <a:ext cx="11408846" cy="481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S.ABCD.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924800" y="6480175"/>
            <a:ext cx="27051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7194" name="Rectangle 2"/>
          <p:cNvSpPr>
            <a:spLocks noChangeArrowheads="1"/>
          </p:cNvSpPr>
          <p:nvPr/>
        </p:nvSpPr>
        <p:spPr bwMode="auto">
          <a:xfrm>
            <a:off x="4903786" y="2420342"/>
            <a:ext cx="1654176" cy="441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vi-VN" alt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23" name="Rectangle 7"/>
          <p:cNvSpPr>
            <a:spLocks noChangeArrowheads="1"/>
          </p:cNvSpPr>
          <p:nvPr/>
        </p:nvSpPr>
        <p:spPr bwMode="auto">
          <a:xfrm>
            <a:off x="780773" y="123795"/>
            <a:ext cx="8890000" cy="425450"/>
          </a:xfrm>
          <a:prstGeom prst="rect">
            <a:avLst/>
          </a:prstGeom>
          <a:solidFill>
            <a:srgbClr val="07E9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 HÌNH CHÓP TỨ GIÁC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ỀU (T2)</a:t>
            </a:r>
            <a:endParaRPr lang="en-US" altLang="vi-VN" sz="2400" b="1" dirty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80773" y="3175000"/>
            <a:ext cx="3581400" cy="3476625"/>
            <a:chOff x="780773" y="3175000"/>
            <a:chExt cx="3581400" cy="3476625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0773" y="3175000"/>
              <a:ext cx="3581400" cy="347662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04760" y="6346825"/>
              <a:ext cx="733425" cy="266700"/>
            </a:xfrm>
            <a:prstGeom prst="rect">
              <a:avLst/>
            </a:prstGeom>
          </p:spPr>
        </p:pic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7509" y="2942258"/>
            <a:ext cx="6564314" cy="3942108"/>
          </a:xfrm>
          <a:prstGeom prst="rect">
            <a:avLst/>
          </a:prstGeom>
        </p:spPr>
      </p:pic>
      <p:sp>
        <p:nvSpPr>
          <p:cNvPr id="18" name="Line 23"/>
          <p:cNvSpPr>
            <a:spLocks noChangeShapeType="1"/>
          </p:cNvSpPr>
          <p:nvPr/>
        </p:nvSpPr>
        <p:spPr bwMode="auto">
          <a:xfrm>
            <a:off x="7234989" y="3481137"/>
            <a:ext cx="1" cy="2486526"/>
          </a:xfrm>
          <a:prstGeom prst="line">
            <a:avLst/>
          </a:prstGeom>
          <a:noFill/>
          <a:ln w="50800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652589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7" grpId="0"/>
      <p:bldP spid="247810" grpId="0" animBg="1"/>
      <p:bldP spid="2" grpId="0" autoUpdateAnimBg="0"/>
      <p:bldP spid="13" grpId="0" autoUpdateAnimBg="0"/>
      <p:bldP spid="7194" grpId="0"/>
      <p:bldP spid="1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780773" y="810925"/>
            <a:ext cx="10941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Ể TÍCH CỦA HÌNH CHÓP TỨ GIÁC ĐỀU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924800" y="6480175"/>
            <a:ext cx="27051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17423" name="Rectangle 7"/>
          <p:cNvSpPr>
            <a:spLocks noChangeArrowheads="1"/>
          </p:cNvSpPr>
          <p:nvPr/>
        </p:nvSpPr>
        <p:spPr bwMode="auto">
          <a:xfrm>
            <a:off x="787537" y="178042"/>
            <a:ext cx="8890000" cy="425450"/>
          </a:xfrm>
          <a:prstGeom prst="rect">
            <a:avLst/>
          </a:prstGeom>
          <a:solidFill>
            <a:srgbClr val="07E9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 HÌNH CHÓP TỨ GIÁC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ỀU (T2)</a:t>
            </a:r>
            <a:endParaRPr lang="en-US" altLang="vi-VN" sz="2400" b="1" dirty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2874E-2460-49F3-9BF8-759BD390798A}"/>
              </a:ext>
            </a:extLst>
          </p:cNvPr>
          <p:cNvSpPr txBox="1"/>
          <p:nvPr/>
        </p:nvSpPr>
        <p:spPr>
          <a:xfrm>
            <a:off x="1054514" y="4164931"/>
            <a:ext cx="54086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(S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d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t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đá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, h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chi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ca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)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455585" y="2512155"/>
          <a:ext cx="1746807" cy="114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507960" progId="Equation.DSMT4">
                  <p:embed/>
                </p:oleObj>
              </mc:Choice>
              <mc:Fallback>
                <p:oleObj name="Equation" r:id="rId3" imgW="77436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5585" y="2512155"/>
                        <a:ext cx="1746807" cy="1145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51298" y="1631248"/>
            <a:ext cx="4636596" cy="522675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054514" y="1408779"/>
            <a:ext cx="732072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Thể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t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chó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đ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t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d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t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đá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nhâ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chi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cao</a:t>
            </a:r>
            <a:endParaRPr lang="en-US" sz="2800" dirty="0">
              <a:solidFill>
                <a:prstClr val="black"/>
              </a:solidFill>
              <a:latin typeface="Times New Roman" panose="02020603050405020304"/>
            </a:endParaRPr>
          </a:p>
        </p:txBody>
      </p:sp>
    </p:spTree>
    <p:extLst>
      <p:ext uri="{BB962C8B-B14F-4D97-AF65-F5344CB8AC3E}">
        <p14:creationId xmlns:p14="http://schemas.microsoft.com/office/powerpoint/2010/main" val="2839402235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7" grpId="0"/>
      <p:bldP spid="13" grpId="0" autoUpdateAnimBg="0"/>
      <p:bldP spid="15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58839" y="920670"/>
            <a:ext cx="9620249" cy="1440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cm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cm 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)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56073" y="3040289"/>
            <a:ext cx="6061633" cy="951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970177" y="2532288"/>
            <a:ext cx="15748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518" name="Text Box 13"/>
          <p:cNvSpPr txBox="1">
            <a:spLocks noChangeArrowheads="1"/>
          </p:cNvSpPr>
          <p:nvPr/>
        </p:nvSpPr>
        <p:spPr bwMode="auto">
          <a:xfrm>
            <a:off x="858839" y="606969"/>
            <a:ext cx="32162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:</a:t>
            </a:r>
          </a:p>
        </p:txBody>
      </p:sp>
      <p:sp>
        <p:nvSpPr>
          <p:cNvPr id="21519" name="Rectangle 5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780773" y="123795"/>
            <a:ext cx="8890000" cy="425450"/>
          </a:xfrm>
          <a:prstGeom prst="rect">
            <a:avLst/>
          </a:prstGeom>
          <a:solidFill>
            <a:srgbClr val="07E9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 HÌNH CHÓP TỨ GIÁC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ỀU (T2)</a:t>
            </a:r>
            <a:endParaRPr lang="en-US" altLang="vi-VN" sz="2400" b="1" dirty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56568" y="3991398"/>
          <a:ext cx="4390105" cy="123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393480" progId="Equation.DSMT4">
                  <p:embed/>
                </p:oleObj>
              </mc:Choice>
              <mc:Fallback>
                <p:oleObj name="Equation" r:id="rId2" imgW="139680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56568" y="3991398"/>
                        <a:ext cx="4390105" cy="1237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760652" y="2732736"/>
            <a:ext cx="3314462" cy="3016805"/>
            <a:chOff x="760652" y="2732736"/>
            <a:chExt cx="3314462" cy="3016805"/>
          </a:xfrm>
        </p:grpSpPr>
        <p:grpSp>
          <p:nvGrpSpPr>
            <p:cNvPr id="9" name="Group 8"/>
            <p:cNvGrpSpPr/>
            <p:nvPr/>
          </p:nvGrpSpPr>
          <p:grpSpPr>
            <a:xfrm>
              <a:off x="760652" y="2732736"/>
              <a:ext cx="3314462" cy="3016805"/>
              <a:chOff x="1955800" y="2755899"/>
              <a:chExt cx="2882900" cy="2324101"/>
            </a:xfrm>
          </p:grpSpPr>
          <p:sp>
            <p:nvSpPr>
              <p:cNvPr id="21521" name="Rectangle 2"/>
              <p:cNvSpPr>
                <a:spLocks noChangeArrowheads="1"/>
              </p:cNvSpPr>
              <p:nvPr/>
            </p:nvSpPr>
            <p:spPr bwMode="auto">
              <a:xfrm>
                <a:off x="3705346" y="3036022"/>
                <a:ext cx="1133354" cy="2908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 cm</a:t>
                </a:r>
              </a:p>
            </p:txBody>
          </p:sp>
          <p:sp>
            <p:nvSpPr>
              <p:cNvPr id="21522" name="Line 49"/>
              <p:cNvSpPr>
                <a:spLocks noChangeShapeType="1"/>
              </p:cNvSpPr>
              <p:nvPr/>
            </p:nvSpPr>
            <p:spPr bwMode="auto">
              <a:xfrm>
                <a:off x="1968837" y="3883953"/>
                <a:ext cx="821311" cy="87590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3" name="Line 50"/>
              <p:cNvSpPr>
                <a:spLocks noChangeShapeType="1"/>
              </p:cNvSpPr>
              <p:nvPr/>
            </p:nvSpPr>
            <p:spPr bwMode="auto">
              <a:xfrm>
                <a:off x="3507165" y="3870682"/>
                <a:ext cx="821311" cy="8759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4" name="Line 51"/>
              <p:cNvSpPr>
                <a:spLocks noChangeShapeType="1"/>
              </p:cNvSpPr>
              <p:nvPr/>
            </p:nvSpPr>
            <p:spPr bwMode="auto">
              <a:xfrm>
                <a:off x="2764074" y="4746581"/>
                <a:ext cx="1590475" cy="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5" name="Line 52"/>
              <p:cNvSpPr>
                <a:spLocks noChangeShapeType="1"/>
              </p:cNvSpPr>
              <p:nvPr/>
            </p:nvSpPr>
            <p:spPr bwMode="auto">
              <a:xfrm>
                <a:off x="1955800" y="3870682"/>
                <a:ext cx="159047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6" name="Line 55"/>
              <p:cNvSpPr>
                <a:spLocks noChangeShapeType="1"/>
              </p:cNvSpPr>
              <p:nvPr/>
            </p:nvSpPr>
            <p:spPr bwMode="auto">
              <a:xfrm flipH="1" flipV="1">
                <a:off x="3129101" y="2755899"/>
                <a:ext cx="66020" cy="1454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7" name="Line 56"/>
              <p:cNvSpPr>
                <a:spLocks noChangeShapeType="1"/>
              </p:cNvSpPr>
              <p:nvPr/>
            </p:nvSpPr>
            <p:spPr bwMode="auto">
              <a:xfrm flipH="1">
                <a:off x="1981873" y="2755900"/>
                <a:ext cx="1160265" cy="112805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8" name="Line 57"/>
              <p:cNvSpPr>
                <a:spLocks noChangeShapeType="1"/>
              </p:cNvSpPr>
              <p:nvPr/>
            </p:nvSpPr>
            <p:spPr bwMode="auto">
              <a:xfrm flipH="1">
                <a:off x="2764074" y="2769171"/>
                <a:ext cx="365027" cy="196413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9" name="Line 58"/>
              <p:cNvSpPr>
                <a:spLocks noChangeShapeType="1"/>
              </p:cNvSpPr>
              <p:nvPr/>
            </p:nvSpPr>
            <p:spPr bwMode="auto">
              <a:xfrm>
                <a:off x="3129101" y="2769171"/>
                <a:ext cx="1199374" cy="197741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0" name="Line 59"/>
              <p:cNvSpPr>
                <a:spLocks noChangeShapeType="1"/>
              </p:cNvSpPr>
              <p:nvPr/>
            </p:nvSpPr>
            <p:spPr bwMode="auto">
              <a:xfrm>
                <a:off x="3129101" y="2755900"/>
                <a:ext cx="391100" cy="11545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1" name="Line 103"/>
              <p:cNvSpPr>
                <a:spLocks noChangeShapeType="1"/>
              </p:cNvSpPr>
              <p:nvPr/>
            </p:nvSpPr>
            <p:spPr bwMode="auto">
              <a:xfrm flipH="1">
                <a:off x="3195121" y="3273049"/>
                <a:ext cx="598253" cy="3114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2" name="Rectangle 2"/>
              <p:cNvSpPr>
                <a:spLocks noChangeArrowheads="1"/>
              </p:cNvSpPr>
              <p:nvPr/>
            </p:nvSpPr>
            <p:spPr bwMode="auto">
              <a:xfrm>
                <a:off x="3091771" y="4789104"/>
                <a:ext cx="1133354" cy="2908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 cm</a:t>
                </a:r>
              </a:p>
            </p:txBody>
          </p:sp>
        </p:grpSp>
        <p:sp>
          <p:nvSpPr>
            <p:cNvPr id="26" name="Line 55"/>
            <p:cNvSpPr>
              <a:spLocks noChangeShapeType="1"/>
            </p:cNvSpPr>
            <p:nvPr/>
          </p:nvSpPr>
          <p:spPr bwMode="auto">
            <a:xfrm flipH="1" flipV="1">
              <a:off x="2179001" y="4369030"/>
              <a:ext cx="199589" cy="100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55"/>
            <p:cNvSpPr>
              <a:spLocks noChangeShapeType="1"/>
            </p:cNvSpPr>
            <p:nvPr/>
          </p:nvSpPr>
          <p:spPr bwMode="auto">
            <a:xfrm flipV="1">
              <a:off x="2378590" y="4369028"/>
              <a:ext cx="1102" cy="2510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34913743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DBFFF782-5500-4F8C-9155-90B69DA8D3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487" y="1221259"/>
            <a:ext cx="6667500" cy="419186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1471D45-9BCC-4ECE-91BF-AFA97D740A43}"/>
              </a:ext>
            </a:extLst>
          </p:cNvPr>
          <p:cNvSpPr txBox="1"/>
          <p:nvPr/>
        </p:nvSpPr>
        <p:spPr>
          <a:xfrm>
            <a:off x="4832064" y="-977593"/>
            <a:ext cx="3401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#9Slide01 Tieu de ngan" panose="00000800000000000000" pitchFamily="2" charset="0"/>
              </a:rPr>
              <a:t>Đây là hình ảnh gì?</a:t>
            </a:r>
          </a:p>
        </p:txBody>
      </p:sp>
      <p:pic>
        <p:nvPicPr>
          <p:cNvPr id="5" name="Picture 2" descr="Bí mật nguyên liệu tạo nên Đại kim tự tháp Giza: Người Ai Cập cổ thật đáng  khâm phục!">
            <a:extLst>
              <a:ext uri="{FF2B5EF4-FFF2-40B4-BE49-F238E27FC236}">
                <a16:creationId xmlns:a16="http://schemas.microsoft.com/office/drawing/2014/main" id="{88AC2664-58E5-4316-A13A-5F81CF5EE8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87" y="1247120"/>
            <a:ext cx="6667500" cy="417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6DE347-1AC1-45B2-A3BB-26F95E8AD17D}"/>
              </a:ext>
            </a:extLst>
          </p:cNvPr>
          <p:cNvSpPr txBox="1"/>
          <p:nvPr/>
        </p:nvSpPr>
        <p:spPr>
          <a:xfrm>
            <a:off x="1873046" y="5419070"/>
            <a:ext cx="3401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#9Slide01 Noi dung ngan" panose="00000600000000000000" pitchFamily="2" charset="0"/>
              </a:rPr>
              <a:t>Kim tự tháp Ai Cậ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4B4EC0-0D5E-43AC-B001-76235DE8C78D}"/>
              </a:ext>
            </a:extLst>
          </p:cNvPr>
          <p:cNvSpPr txBox="1"/>
          <p:nvPr/>
        </p:nvSpPr>
        <p:spPr>
          <a:xfrm>
            <a:off x="7266039" y="2197572"/>
            <a:ext cx="46506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#9Slide03 Cabin SemiBold" panose="00000700000000000000" pitchFamily="2" charset="0"/>
              </a:rPr>
              <a:t>Kim tự tháp Ai Cập được xây dựng vào khoảng 2 500 năm trước Công nguyên là một trong những công trình cổ nhất và duy nhất còn tồn tại trong số bảy kì quan thế giới cổ đại. </a:t>
            </a:r>
          </a:p>
        </p:txBody>
      </p:sp>
    </p:spTree>
    <p:extLst>
      <p:ext uri="{BB962C8B-B14F-4D97-AF65-F5344CB8AC3E}">
        <p14:creationId xmlns:p14="http://schemas.microsoft.com/office/powerpoint/2010/main" val="17210730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2063193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30C6B50B-10D9-40BC-A7B7-6DA3ADDB92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17282" y="-169193"/>
            <a:ext cx="12765386" cy="6978018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7" t="5452" r="53867" b="6845"/>
          <a:stretch/>
        </p:blipFill>
        <p:spPr>
          <a:xfrm>
            <a:off x="52756" y="180676"/>
            <a:ext cx="5422811" cy="6389936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1251750" y="956180"/>
            <a:ext cx="275374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ÁC DẠNG BÀI TẬP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4179D16C-89BB-49CB-9AE4-F3F6AA96647D}"/>
              </a:ext>
            </a:extLst>
          </p:cNvPr>
          <p:cNvSpPr txBox="1"/>
          <p:nvPr/>
        </p:nvSpPr>
        <p:spPr>
          <a:xfrm>
            <a:off x="4806005" y="1294734"/>
            <a:ext cx="712749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 1.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 diện tích </a:t>
            </a:r>
            <a:r>
              <a:rPr lang="en-US" sz="3200" b="1" err="1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ung</a:t>
            </a:r>
            <a:r>
              <a:rPr lang="en-US" sz="3200" b="1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nh </a:t>
            </a:r>
            <a:r>
              <a:rPr lang="en-US" sz="3200" b="1" dirty="0" err="1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b="1" dirty="0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ình </a:t>
            </a:r>
            <a:r>
              <a:rPr lang="en-US" sz="3200" b="1" dirty="0" err="1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3200" b="1" dirty="0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3200" b="1" dirty="0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b="1" dirty="0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endParaRPr lang="en-US" sz="3200" dirty="0">
              <a:solidFill>
                <a:srgbClr val="2626E2"/>
              </a:solidFill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F8A5EBCC-FF6F-45C3-B5D7-FD0A073AF618}"/>
              </a:ext>
            </a:extLst>
          </p:cNvPr>
          <p:cNvSpPr txBox="1"/>
          <p:nvPr/>
        </p:nvSpPr>
        <p:spPr>
          <a:xfrm>
            <a:off x="4806005" y="2810859"/>
            <a:ext cx="739449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 2.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 thể tích của hình </a:t>
            </a:r>
            <a:r>
              <a:rPr lang="en-US" sz="3200" b="1" dirty="0" err="1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3200" b="1" dirty="0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3200" b="1" dirty="0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b="1" dirty="0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endParaRPr lang="en-US" sz="3200" dirty="0">
              <a:solidFill>
                <a:srgbClr val="2626E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4899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1040;p39"/>
          <p:cNvSpPr txBox="1"/>
          <p:nvPr/>
        </p:nvSpPr>
        <p:spPr>
          <a:xfrm>
            <a:off x="3684761" y="-15338"/>
            <a:ext cx="3379735" cy="58512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62551" y="895694"/>
            <a:ext cx="92798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AU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/</a:t>
            </a:r>
            <a:r>
              <a:rPr lang="en-AU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AU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7.SGK: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.ABCD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cm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cm.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chóp tứ giác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62551" y="309956"/>
            <a:ext cx="16087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 1.</a:t>
            </a:r>
            <a:endParaRPr lang="en-US" sz="2800" dirty="0"/>
          </a:p>
        </p:txBody>
      </p:sp>
      <p:sp>
        <p:nvSpPr>
          <p:cNvPr id="30" name="Text Box 38"/>
          <p:cNvSpPr txBox="1">
            <a:spLocks noChangeArrowheads="1"/>
          </p:cNvSpPr>
          <p:nvPr/>
        </p:nvSpPr>
        <p:spPr bwMode="auto">
          <a:xfrm>
            <a:off x="4866672" y="3196318"/>
            <a:ext cx="629863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907820" y="2677900"/>
            <a:ext cx="1004935" cy="469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902452" y="4199563"/>
          <a:ext cx="6298487" cy="108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393480" progId="Equation.DSMT4">
                  <p:embed/>
                </p:oleObj>
              </mc:Choice>
              <mc:Fallback>
                <p:oleObj name="Equation" r:id="rId2" imgW="228600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02452" y="4199563"/>
                        <a:ext cx="6298487" cy="1084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394354" y="2359225"/>
            <a:ext cx="3176709" cy="3582400"/>
            <a:chOff x="37563" y="1909846"/>
            <a:chExt cx="3176709" cy="3582400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563" y="1909846"/>
              <a:ext cx="3176709" cy="3382345"/>
            </a:xfrm>
            <a:prstGeom prst="rect">
              <a:avLst/>
            </a:prstGeom>
          </p:spPr>
        </p:pic>
        <p:sp>
          <p:nvSpPr>
            <p:cNvPr id="35" name="TextBox 34"/>
            <p:cNvSpPr txBox="1"/>
            <p:nvPr/>
          </p:nvSpPr>
          <p:spPr>
            <a:xfrm rot="16613403">
              <a:off x="839836" y="2894016"/>
              <a:ext cx="156485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 cm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92865" y="5092136"/>
              <a:ext cx="8203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cm</a:t>
              </a:r>
            </a:p>
          </p:txBody>
        </p:sp>
      </p:grpSp>
      <p:pic>
        <p:nvPicPr>
          <p:cNvPr id="37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37479" flipH="1">
            <a:off x="9807012" y="111449"/>
            <a:ext cx="2154501" cy="3075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80848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055197"/>
            <a:ext cx="5720013" cy="4546130"/>
          </a:xfrm>
          <a:prstGeom prst="rect">
            <a:avLst/>
          </a:prstGeom>
        </p:spPr>
      </p:pic>
      <p:sp>
        <p:nvSpPr>
          <p:cNvPr id="3" name="Google Shape;1040;p39"/>
          <p:cNvSpPr txBox="1"/>
          <p:nvPr/>
        </p:nvSpPr>
        <p:spPr>
          <a:xfrm>
            <a:off x="3684761" y="-15338"/>
            <a:ext cx="3379735" cy="58512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3985" y="324504"/>
            <a:ext cx="16087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.</a:t>
            </a:r>
            <a:endParaRPr lang="en-US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272182" y="1031918"/>
            <a:ext cx="92798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AU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/</a:t>
            </a:r>
            <a:r>
              <a:rPr lang="en-AU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AU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7.SGK: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cm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cm.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hình chóp tứ giác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5492314" y="2935331"/>
            <a:ext cx="65392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533462" y="2416913"/>
            <a:ext cx="1004935" cy="469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32500" y="3507690"/>
          <a:ext cx="5533858" cy="111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393480" progId="Equation.DSMT4">
                  <p:embed/>
                </p:oleObj>
              </mc:Choice>
              <mc:Fallback>
                <p:oleObj name="Equation" r:id="rId4" imgW="195552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2500" y="3507690"/>
                        <a:ext cx="5533858" cy="1113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37479" flipH="1">
            <a:off x="9807012" y="111449"/>
            <a:ext cx="2154501" cy="3075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815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1426841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155620" y="390220"/>
            <a:ext cx="96150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AU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/</a:t>
            </a:r>
            <a:r>
              <a:rPr lang="en-AU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AU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7.SGK: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ế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2 m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8 m </a:t>
            </a:r>
            <a:r>
              <a:rPr lang="en-AU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AU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AU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).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ế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800 000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6160423" y="3117275"/>
            <a:ext cx="65392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ế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287441" y="2668252"/>
            <a:ext cx="1004935" cy="469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295" y="2667074"/>
            <a:ext cx="5484361" cy="4071574"/>
          </a:xfrm>
          <a:prstGeom prst="rect">
            <a:avLst/>
          </a:prstGeom>
        </p:spPr>
      </p:pic>
      <p:pic>
        <p:nvPicPr>
          <p:cNvPr id="11" name="Đồng hồ đếm ngược 3 phú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707705" y="29875"/>
            <a:ext cx="1450109" cy="97882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78926" y="3547215"/>
          <a:ext cx="5539829" cy="84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77960" imgH="393480" progId="Equation.DSMT4">
                  <p:embed/>
                </p:oleObj>
              </mc:Choice>
              <mc:Fallback>
                <p:oleObj name="Equation" r:id="rId7" imgW="25779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78926" y="3547215"/>
                        <a:ext cx="5539829" cy="845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8"/>
          <p:cNvSpPr txBox="1">
            <a:spLocks noChangeArrowheads="1"/>
          </p:cNvSpPr>
          <p:nvPr/>
        </p:nvSpPr>
        <p:spPr bwMode="auto">
          <a:xfrm>
            <a:off x="6175942" y="4367003"/>
            <a:ext cx="65392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ế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10868" y="5107231"/>
          <a:ext cx="4376921" cy="4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28800" imgH="203040" progId="Equation.DSMT4">
                  <p:embed/>
                </p:oleObj>
              </mc:Choice>
              <mc:Fallback>
                <p:oleObj name="Equation" r:id="rId9" imgW="18288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10868" y="5107231"/>
                        <a:ext cx="4376921" cy="4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8"/>
          <p:cNvSpPr txBox="1">
            <a:spLocks noChangeArrowheads="1"/>
          </p:cNvSpPr>
          <p:nvPr/>
        </p:nvSpPr>
        <p:spPr bwMode="auto">
          <a:xfrm>
            <a:off x="10587789" y="5090851"/>
            <a:ext cx="11545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402" y="854015"/>
            <a:ext cx="2411412" cy="1457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3166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30" grpId="0"/>
      <p:bldP spid="39" grpId="0"/>
      <p:bldP spid="40" grpId="0"/>
      <p:bldP spid="16" grpId="0"/>
      <p:bldP spid="1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858" y="3594753"/>
            <a:ext cx="3380290" cy="2575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6320" y="252297"/>
            <a:ext cx="3960054" cy="329609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85399" y="205933"/>
            <a:ext cx="4542983" cy="33888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8190" y="3548390"/>
            <a:ext cx="2923589" cy="2988799"/>
          </a:xfrm>
          <a:prstGeom prst="rect">
            <a:avLst/>
          </a:prstGeom>
        </p:spPr>
      </p:pic>
      <p:pic>
        <p:nvPicPr>
          <p:cNvPr id="10" name="Picture 2" descr="Hình chóp đều - Toán lớp 8 [Online Math - olm.vn] - YouTube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95" r="13857"/>
          <a:stretch/>
        </p:blipFill>
        <p:spPr bwMode="auto">
          <a:xfrm>
            <a:off x="4804615" y="3553858"/>
            <a:ext cx="2937244" cy="2714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3351890" y="1568722"/>
            <a:ext cx="5332805" cy="3599147"/>
            <a:chOff x="7010874" y="-184481"/>
            <a:chExt cx="3005751" cy="1906354"/>
          </a:xfrm>
        </p:grpSpPr>
        <p:sp>
          <p:nvSpPr>
            <p:cNvPr id="12" name="Explosion 1 11"/>
            <p:cNvSpPr/>
            <p:nvPr/>
          </p:nvSpPr>
          <p:spPr>
            <a:xfrm>
              <a:off x="7010874" y="-184481"/>
              <a:ext cx="3005751" cy="1906354"/>
            </a:xfrm>
            <a:prstGeom prst="irregularSeal1">
              <a:avLst/>
            </a:prstGeom>
            <a:solidFill>
              <a:srgbClr val="FFFF00"/>
            </a:solidFill>
            <a:ln w="5715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458295" y="414794"/>
              <a:ext cx="2098707" cy="635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ÃY TÌM MỘT SỐ HÌNH ẢNH THỰC TẾ CÓ MÔ HÌNH HÌNH CHÓP ĐỀU</a:t>
              </a:r>
            </a:p>
          </p:txBody>
        </p:sp>
      </p:grpSp>
      <p:pic>
        <p:nvPicPr>
          <p:cNvPr id="16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768" y="234613"/>
            <a:ext cx="3421030" cy="2836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056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" descr="Description: ANd9GcRi-F1V-d_mmoo33BrVBC3r0s00Tbmocyr3h3YRR6eSnbFhPXI5H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474" y="294473"/>
            <a:ext cx="5739132" cy="3620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2" descr="Description: 0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371" y="294473"/>
            <a:ext cx="5649363" cy="3620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00815" y="3894854"/>
            <a:ext cx="432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 tháp bằng kính</a:t>
            </a:r>
          </a:p>
        </p:txBody>
      </p:sp>
      <p:sp>
        <p:nvSpPr>
          <p:cNvPr id="3" name="Rectangle 2"/>
          <p:cNvSpPr/>
          <p:nvPr/>
        </p:nvSpPr>
        <p:spPr>
          <a:xfrm>
            <a:off x="7311446" y="3925611"/>
            <a:ext cx="4010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m tự tháp Kê-Ốp ở Ai Cập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4474" y="4309448"/>
            <a:ext cx="1178669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 tự tháp là cách gọi chung của các kiến trúc hình chóp tứ giác đều.  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Kim tự tháp Kê Ốp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ừng sững trên cao nguyên Giza, Đại kim tự tháp Kê Ốp là công trình nhân tạo vĩ đại nhất mọi thời đại. Là một trong 7 kỳ quan thế giới, Đại kim tự tháp Giza (còn gọi là kim tự tháp Khufu hay Kheops – Kê Ốp) được xây dựng từ khoảng 2,3 triệu khối đá vôi và đá granite có khối lượng từ 2 – 50 tấn. Mọi người cũng cho rằng Đại kim tự tháp được xây dựng làm lăng mộ cho 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6" tooltip="Pharaon"/>
              </a:rPr>
              <a:t>Pharao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7" tooltip="Khufu"/>
              </a:rPr>
              <a:t>Khufu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thuộc 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8" tooltip="Vương triều thứ 4"/>
              </a:rPr>
              <a:t>Triều đại thứ 4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thời 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9" tooltip="Ai Cập cổ đại"/>
              </a:rPr>
              <a:t>Ai Cập cổ đại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204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1535" y="0"/>
            <a:ext cx="9254531" cy="68962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08182" y="1313235"/>
            <a:ext cx="753893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+mj-lt"/>
              </a:rPr>
              <a:t>Thủ môn tài ba - ragdoll goalie</a:t>
            </a:r>
            <a:r>
              <a:rPr lang="vi-VN" sz="2400" b="1" dirty="0">
                <a:latin typeface="+mj-lt"/>
              </a:rPr>
              <a:t> </a:t>
            </a:r>
            <a:r>
              <a:rPr lang="vi-VN" sz="2400" b="1" dirty="0">
                <a:solidFill>
                  <a:srgbClr val="002060"/>
                </a:solidFill>
                <a:latin typeface="+mj-lt"/>
              </a:rPr>
              <a:t>là một trong những game thể thao rất hấp dẫn giành cho gamer yêu thích bộ môn bóng đá. Với cách chơi đơn giản, nội dung mới mẻ, trong </a:t>
            </a:r>
            <a:r>
              <a:rPr lang="vi-VN" sz="2400" b="1" dirty="0">
                <a:solidFill>
                  <a:srgbClr val="FF0000"/>
                </a:solidFill>
                <a:latin typeface="+mj-lt"/>
              </a:rPr>
              <a:t>game</a:t>
            </a:r>
            <a:r>
              <a:rPr lang="vi-VN" sz="2400" b="1" dirty="0">
                <a:solidFill>
                  <a:srgbClr val="002060"/>
                </a:solidFill>
                <a:latin typeface="+mj-lt"/>
              </a:rPr>
              <a:t> này, người chơi sẽ có cơ hội hóa thân thành chàng thủ môn tài ba đỡ bóng trong loạt đá luân lưu tranh cúp</a:t>
            </a:r>
            <a:r>
              <a:rPr lang="en-US" sz="2400" b="1" dirty="0">
                <a:solidFill>
                  <a:srgbClr val="002060"/>
                </a:solidFill>
                <a:latin typeface="+mj-lt"/>
              </a:rPr>
              <a:t>.</a:t>
            </a:r>
          </a:p>
          <a:p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m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m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93317" y="218733"/>
            <a:ext cx="6710968" cy="646331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HỦ MÔN TÀI BA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35540" y="158442"/>
            <a:ext cx="3047619" cy="304761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93939"/>
            <a:ext cx="3047619" cy="304761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4965" y="3706802"/>
            <a:ext cx="3047619" cy="304761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381" y="-887280"/>
            <a:ext cx="3047619" cy="3047619"/>
          </a:xfrm>
          <a:prstGeom prst="rect">
            <a:avLst/>
          </a:prstGeom>
        </p:spPr>
      </p:pic>
      <p:pic>
        <p:nvPicPr>
          <p:cNvPr id="14" name="V.A – Sút Vào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787784" y="-765242"/>
            <a:ext cx="609600" cy="609600"/>
          </a:xfrm>
          <a:prstGeom prst="rect">
            <a:avLst/>
          </a:prstGeom>
        </p:spPr>
      </p:pic>
      <p:sp>
        <p:nvSpPr>
          <p:cNvPr id="2" name="Action Button: Forward or Next 1">
            <a:hlinkClick r:id="rId11" action="ppaction://hlinksldjump" highlightClick="1"/>
          </p:cNvPr>
          <p:cNvSpPr/>
          <p:nvPr/>
        </p:nvSpPr>
        <p:spPr>
          <a:xfrm>
            <a:off x="3921198" y="5323439"/>
            <a:ext cx="3185772" cy="930242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054674" y="5452723"/>
            <a:ext cx="2892705" cy="707886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 ĐẦU</a:t>
            </a:r>
          </a:p>
        </p:txBody>
      </p:sp>
    </p:spTree>
    <p:extLst>
      <p:ext uri="{BB962C8B-B14F-4D97-AF65-F5344CB8AC3E}">
        <p14:creationId xmlns:p14="http://schemas.microsoft.com/office/powerpoint/2010/main" val="1779206154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879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803980"/>
            <a:ext cx="12192002" cy="848672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-6723795" y="-20167"/>
            <a:ext cx="124383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BẠN ĐẾN VỚI SÂN VẬN ĐỘNG TRÍ TUỆ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-6535" y="-27408"/>
            <a:ext cx="12192002" cy="848672"/>
          </a:xfrm>
          <a:prstGeom prst="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-6535" y="1652652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2286000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3005666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3784599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4504265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5283198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002864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rapezoid 9"/>
          <p:cNvSpPr/>
          <p:nvPr/>
        </p:nvSpPr>
        <p:spPr>
          <a:xfrm>
            <a:off x="1490885" y="2307065"/>
            <a:ext cx="9197162" cy="2159006"/>
          </a:xfrm>
          <a:prstGeom prst="trapezoid">
            <a:avLst/>
          </a:prstGeom>
          <a:noFill/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5946633" y="4165396"/>
            <a:ext cx="368299" cy="13113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2269062"/>
            <a:ext cx="12192000" cy="1016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3335" y="177794"/>
            <a:ext cx="6712262" cy="215948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226" y="668957"/>
            <a:ext cx="2099542" cy="209954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72631">
            <a:off x="2603135" y="820670"/>
            <a:ext cx="2103120" cy="210312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720305">
            <a:off x="6873984" y="-86703"/>
            <a:ext cx="2103120" cy="210312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141" y="559644"/>
            <a:ext cx="2103120" cy="2103120"/>
          </a:xfrm>
          <a:prstGeom prst="rect">
            <a:avLst/>
          </a:prstGeom>
        </p:spPr>
      </p:pic>
      <p:sp>
        <p:nvSpPr>
          <p:cNvPr id="24" name="Snip and Round Single Corner Rectangle 23"/>
          <p:cNvSpPr/>
          <p:nvPr/>
        </p:nvSpPr>
        <p:spPr>
          <a:xfrm>
            <a:off x="1382232" y="4556286"/>
            <a:ext cx="9125780" cy="940978"/>
          </a:xfrm>
          <a:prstGeom prst="snipRoundRect">
            <a:avLst/>
          </a:prstGeom>
          <a:solidFill>
            <a:srgbClr val="FFFF00"/>
          </a:solidFill>
          <a:ln w="28575"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ể tích của hình chóp tứ giác đều có cạnh đáy bằng 3 cm và chiều cao 4 cm là :</a:t>
            </a:r>
          </a:p>
        </p:txBody>
      </p:sp>
      <p:sp>
        <p:nvSpPr>
          <p:cNvPr id="25" name="Pentagon 24"/>
          <p:cNvSpPr/>
          <p:nvPr/>
        </p:nvSpPr>
        <p:spPr>
          <a:xfrm>
            <a:off x="1382232" y="5638829"/>
            <a:ext cx="3209866" cy="420014"/>
          </a:xfrm>
          <a:prstGeom prst="homePlate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12 cm</a:t>
            </a:r>
            <a:r>
              <a:rPr 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Pentagon 25"/>
          <p:cNvSpPr/>
          <p:nvPr/>
        </p:nvSpPr>
        <p:spPr>
          <a:xfrm>
            <a:off x="1382232" y="6169768"/>
            <a:ext cx="3209866" cy="420014"/>
          </a:xfrm>
          <a:prstGeom prst="homePlate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28 cm</a:t>
            </a:r>
            <a:r>
              <a:rPr 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Pentagon 26"/>
          <p:cNvSpPr/>
          <p:nvPr/>
        </p:nvSpPr>
        <p:spPr>
          <a:xfrm>
            <a:off x="7091918" y="5627611"/>
            <a:ext cx="3209866" cy="420014"/>
          </a:xfrm>
          <a:prstGeom prst="homePlate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36 cm</a:t>
            </a:r>
            <a:r>
              <a:rPr 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Pentagon 27"/>
          <p:cNvSpPr/>
          <p:nvPr/>
        </p:nvSpPr>
        <p:spPr>
          <a:xfrm>
            <a:off x="7091917" y="6169768"/>
            <a:ext cx="3209866" cy="420014"/>
          </a:xfrm>
          <a:prstGeom prst="homePlate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8 cm</a:t>
            </a:r>
            <a:r>
              <a:rPr 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4201" y="2734698"/>
            <a:ext cx="2633162" cy="2633162"/>
          </a:xfrm>
          <a:prstGeom prst="rect">
            <a:avLst/>
          </a:prstGeom>
        </p:spPr>
      </p:pic>
      <p:sp>
        <p:nvSpPr>
          <p:cNvPr id="3" name="Action Button: Forward or Next 2">
            <a:hlinkClick r:id="" action="ppaction://hlinkshowjump?jump=nextslide" highlightClick="1"/>
          </p:cNvPr>
          <p:cNvSpPr/>
          <p:nvPr/>
        </p:nvSpPr>
        <p:spPr>
          <a:xfrm>
            <a:off x="11468100" y="6077350"/>
            <a:ext cx="717365" cy="55899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660786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2.59259E-6 L 0.17696 -0.291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41" y="-1460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2.59259E-6 L -0.00416 -0.29977 " pathEditMode="relative" rAng="0" ptsTypes="AA">
                                      <p:cBhvr>
                                        <p:cTn id="3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150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2.59259E-6 L 0.21797 -0.49908 " pathEditMode="relative" rAng="0" ptsTypes="AA">
                                      <p:cBhvr>
                                        <p:cTn id="5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98" y="-2495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 va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"/>
                            </p:stCondLst>
                            <p:childTnLst>
                              <p:par>
                                <p:cTn id="6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2.59259E-6 L 0.20886 -0.29028 " pathEditMode="relative" rAng="0" ptsTypes="AA">
                                      <p:cBhvr>
                                        <p:cTn id="8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43" y="-1451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4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1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29" grpId="0"/>
      <p:bldP spid="25" grpId="0" animBg="1"/>
      <p:bldP spid="25" grpId="1" animBg="1"/>
      <p:bldP spid="25" grpId="2" animBg="1"/>
      <p:bldP spid="25" grpId="3" animBg="1"/>
      <p:bldP spid="26" grpId="0" animBg="1"/>
      <p:bldP spid="27" grpId="0" animBg="1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C1C3B8F-7740-44B5-B787-46D3A70E0F82}"/>
              </a:ext>
            </a:extLst>
          </p:cNvPr>
          <p:cNvSpPr txBox="1"/>
          <p:nvPr/>
        </p:nvSpPr>
        <p:spPr>
          <a:xfrm>
            <a:off x="2113935" y="714223"/>
            <a:ext cx="101668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Các nhóm hãy tìm một vật thể trong thực tiễn có dạng hình khối như kim tự tháp Ai Cập và nộp lên Padlet trong 5 phút. </a:t>
            </a:r>
          </a:p>
        </p:txBody>
      </p:sp>
      <p:pic>
        <p:nvPicPr>
          <p:cNvPr id="19460" name="Picture 4" descr="Bánh Ít Lá Gai Quy Nhơn - Món Quà Đặc Sản Của Xứ Nẫu">
            <a:extLst>
              <a:ext uri="{FF2B5EF4-FFF2-40B4-BE49-F238E27FC236}">
                <a16:creationId xmlns:a16="http://schemas.microsoft.com/office/drawing/2014/main" id="{0AD82973-CF57-4BC2-B37F-A86126CA2C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34" y="2462635"/>
            <a:ext cx="3896178" cy="278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2" name="Picture 6" descr="Giảm giá Set 100 sản phẩm Hộp quà cưới hình chóp - BeeCost">
            <a:extLst>
              <a:ext uri="{FF2B5EF4-FFF2-40B4-BE49-F238E27FC236}">
                <a16:creationId xmlns:a16="http://schemas.microsoft.com/office/drawing/2014/main" id="{B17E502D-8DEF-4405-9D59-E7E57FD01E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9945" y="2192980"/>
            <a:ext cx="3320006" cy="3320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Hình ảnh 7">
            <a:extLst>
              <a:ext uri="{FF2B5EF4-FFF2-40B4-BE49-F238E27FC236}">
                <a16:creationId xmlns:a16="http://schemas.microsoft.com/office/drawing/2014/main" id="{853D414D-8BB3-406D-A158-C254DDC846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819" y="401791"/>
            <a:ext cx="1890550" cy="1567609"/>
          </a:xfrm>
          <a:prstGeom prst="rect">
            <a:avLst/>
          </a:prstGeom>
        </p:spPr>
      </p:pic>
      <p:pic>
        <p:nvPicPr>
          <p:cNvPr id="19464" name="Picture 8" descr="Mua Đồ chơi xếp hình nam châm 84 món M-TIC- HÀNG LOẠI 1 | Tiki">
            <a:extLst>
              <a:ext uri="{FF2B5EF4-FFF2-40B4-BE49-F238E27FC236}">
                <a16:creationId xmlns:a16="http://schemas.microsoft.com/office/drawing/2014/main" id="{58CF7A25-2387-4755-A7D3-4DED27C88B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0384" y="2138483"/>
            <a:ext cx="3424238" cy="3429000"/>
          </a:xfrm>
          <a:prstGeom prst="rect">
            <a:avLst/>
          </a:prstGeom>
          <a:noFill/>
          <a:ln>
            <a:solidFill>
              <a:srgbClr val="0BA2E5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549B068-D071-4B69-BC43-154DA3276FB3}"/>
              </a:ext>
            </a:extLst>
          </p:cNvPr>
          <p:cNvSpPr txBox="1"/>
          <p:nvPr/>
        </p:nvSpPr>
        <p:spPr>
          <a:xfrm>
            <a:off x="2958763" y="5738946"/>
            <a:ext cx="62744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hững vật thể trên có dạng hình chóp tứ giác đều</a:t>
            </a:r>
          </a:p>
        </p:txBody>
      </p:sp>
    </p:spTree>
    <p:extLst>
      <p:ext uri="{BB962C8B-B14F-4D97-AF65-F5344CB8AC3E}">
        <p14:creationId xmlns:p14="http://schemas.microsoft.com/office/powerpoint/2010/main" val="2649837067"/>
      </p:ext>
    </p:extLst>
  </p:cSld>
  <p:clrMapOvr>
    <a:masterClrMapping/>
  </p:clrMapOvr>
  <p:transition spd="slow">
    <p:comb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803980"/>
            <a:ext cx="12192002" cy="848672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-12878888" y="733690"/>
            <a:ext cx="12499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BẠN ĐẾN VỚI SÂN VẬN ĐỘNG 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 TUỆ 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6535" y="-27408"/>
            <a:ext cx="12192002" cy="848672"/>
          </a:xfrm>
          <a:prstGeom prst="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-6535" y="1652652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2286000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3005666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3784599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4504265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5283198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002864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rapezoid 9"/>
          <p:cNvSpPr/>
          <p:nvPr/>
        </p:nvSpPr>
        <p:spPr>
          <a:xfrm>
            <a:off x="1490885" y="2307065"/>
            <a:ext cx="9197162" cy="2159006"/>
          </a:xfrm>
          <a:prstGeom prst="trapezoid">
            <a:avLst/>
          </a:prstGeom>
          <a:noFill/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5946633" y="4165396"/>
            <a:ext cx="368299" cy="13113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2269062"/>
            <a:ext cx="12192000" cy="1016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3335" y="177794"/>
            <a:ext cx="6712262" cy="215948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226" y="668957"/>
            <a:ext cx="2099542" cy="209954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72631">
            <a:off x="2603135" y="820670"/>
            <a:ext cx="2103120" cy="210312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720305">
            <a:off x="6873984" y="-86703"/>
            <a:ext cx="2103120" cy="210312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141" y="559644"/>
            <a:ext cx="2103120" cy="2103120"/>
          </a:xfrm>
          <a:prstGeom prst="rect">
            <a:avLst/>
          </a:prstGeom>
        </p:spPr>
      </p:pic>
      <p:sp>
        <p:nvSpPr>
          <p:cNvPr id="24" name="Snip and Round Single Corner Rectangle 23"/>
          <p:cNvSpPr/>
          <p:nvPr/>
        </p:nvSpPr>
        <p:spPr>
          <a:xfrm>
            <a:off x="1382232" y="4581808"/>
            <a:ext cx="9439843" cy="940978"/>
          </a:xfrm>
          <a:prstGeom prst="snipRoundRect">
            <a:avLst/>
          </a:prstGeom>
          <a:solidFill>
            <a:srgbClr val="FFFF00"/>
          </a:solidFill>
          <a:ln w="28575"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2. 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xung quanh của hình chóp tứ giác đều có chu vi đáy bằng 8cm và trung đoạn bằng 2,4 cm là: 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5" name="Pentagon 24"/>
          <p:cNvSpPr/>
          <p:nvPr/>
        </p:nvSpPr>
        <p:spPr>
          <a:xfrm>
            <a:off x="7091916" y="5662321"/>
            <a:ext cx="3340496" cy="516714"/>
          </a:xfrm>
          <a:prstGeom prst="homePlate">
            <a:avLst/>
          </a:prstGeom>
          <a:solidFill>
            <a:srgbClr val="C00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,6 cm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Pentagon 25"/>
          <p:cNvSpPr/>
          <p:nvPr/>
        </p:nvSpPr>
        <p:spPr>
          <a:xfrm>
            <a:off x="1382231" y="6315795"/>
            <a:ext cx="3340496" cy="516714"/>
          </a:xfrm>
          <a:prstGeom prst="homePlate">
            <a:avLst/>
          </a:prstGeom>
          <a:solidFill>
            <a:srgbClr val="C00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0,4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m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Pentagon 26"/>
          <p:cNvSpPr/>
          <p:nvPr/>
        </p:nvSpPr>
        <p:spPr>
          <a:xfrm>
            <a:off x="1382230" y="5657222"/>
            <a:ext cx="3340496" cy="516714"/>
          </a:xfrm>
          <a:prstGeom prst="homePlate">
            <a:avLst/>
          </a:prstGeom>
          <a:solidFill>
            <a:srgbClr val="C00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,2 cm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Pentagon 27"/>
          <p:cNvSpPr/>
          <p:nvPr/>
        </p:nvSpPr>
        <p:spPr>
          <a:xfrm>
            <a:off x="7091917" y="6304577"/>
            <a:ext cx="3340496" cy="516714"/>
          </a:xfrm>
          <a:prstGeom prst="homePlate">
            <a:avLst/>
          </a:prstGeom>
          <a:solidFill>
            <a:srgbClr val="C00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,4cm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20" b="34928"/>
          <a:stretch/>
        </p:blipFill>
        <p:spPr>
          <a:xfrm>
            <a:off x="4814201" y="3696511"/>
            <a:ext cx="2633162" cy="651753"/>
          </a:xfrm>
          <a:prstGeom prst="rect">
            <a:avLst/>
          </a:prstGeom>
        </p:spPr>
      </p:pic>
      <p:sp>
        <p:nvSpPr>
          <p:cNvPr id="2" name="Action Button: End 1">
            <a:hlinkClick r:id="" action="ppaction://hlinkshowjump?jump=nextslide" highlightClick="1"/>
          </p:cNvPr>
          <p:cNvSpPr/>
          <p:nvPr/>
        </p:nvSpPr>
        <p:spPr>
          <a:xfrm>
            <a:off x="11417300" y="6241077"/>
            <a:ext cx="755465" cy="477220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893362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0.17696 -0.2918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41" y="-1460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-0.00416 -0.29976 " pathEditMode="relative" rAng="0" ptsTypes="AA">
                                      <p:cBhvr>
                                        <p:cTn id="3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150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0.21797 -0.49907 " pathEditMode="relative" rAng="0" ptsTypes="AA">
                                      <p:cBhvr>
                                        <p:cTn id="5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98" y="-2495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 va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"/>
                            </p:stCondLst>
                            <p:childTnLst>
                              <p:par>
                                <p:cTn id="6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0.20886 -0.29027 " pathEditMode="relative" rAng="0" ptsTypes="AA">
                                      <p:cBhvr>
                                        <p:cTn id="8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43" y="-1451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4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1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29" grpId="0"/>
      <p:bldP spid="25" grpId="0" animBg="1"/>
      <p:bldP spid="25" grpId="1" animBg="1"/>
      <p:bldP spid="25" grpId="2" animBg="1"/>
      <p:bldP spid="25" grpId="3" animBg="1"/>
      <p:bldP spid="26" grpId="0" animBg="1"/>
      <p:bldP spid="27" grpId="0" animBg="1"/>
      <p:bldP spid="2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803980"/>
            <a:ext cx="12192002" cy="848672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-16514391" y="857113"/>
            <a:ext cx="123106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BẠN ĐẾN VỚI SÂN VẬN ĐỘNG 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 TUỆ 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6535" y="-27408"/>
            <a:ext cx="12192002" cy="848672"/>
          </a:xfrm>
          <a:prstGeom prst="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-6535" y="1652652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2286000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3005666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3784599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4504265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5283198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002864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rapezoid 9"/>
          <p:cNvSpPr/>
          <p:nvPr/>
        </p:nvSpPr>
        <p:spPr>
          <a:xfrm>
            <a:off x="1490885" y="2307065"/>
            <a:ext cx="9197162" cy="1970448"/>
          </a:xfrm>
          <a:prstGeom prst="trapezoid">
            <a:avLst/>
          </a:prstGeom>
          <a:noFill/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5946633" y="4165396"/>
            <a:ext cx="368299" cy="13113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2269062"/>
            <a:ext cx="12192000" cy="1016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3335" y="177794"/>
            <a:ext cx="6712262" cy="215948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226" y="668957"/>
            <a:ext cx="2099542" cy="209954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72631">
            <a:off x="2603135" y="820670"/>
            <a:ext cx="2103120" cy="210312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720305">
            <a:off x="6873984" y="-86703"/>
            <a:ext cx="2103120" cy="210312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141" y="559644"/>
            <a:ext cx="2103120" cy="2103120"/>
          </a:xfrm>
          <a:prstGeom prst="rect">
            <a:avLst/>
          </a:prstGeom>
        </p:spPr>
      </p:pic>
      <p:sp>
        <p:nvSpPr>
          <p:cNvPr id="24" name="Snip and Round Single Corner Rectangle 23"/>
          <p:cNvSpPr/>
          <p:nvPr/>
        </p:nvSpPr>
        <p:spPr>
          <a:xfrm>
            <a:off x="1382233" y="4320559"/>
            <a:ext cx="9419746" cy="1309462"/>
          </a:xfrm>
          <a:prstGeom prst="snipRoundRect">
            <a:avLst/>
          </a:prstGeom>
          <a:solidFill>
            <a:srgbClr val="FFFF00"/>
          </a:solidFill>
          <a:ln w="28575"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3.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biết thể tích của một hình chóp bằng 16 cm</a:t>
            </a:r>
            <a:r>
              <a:rPr 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biết diện tích đáy của hình chóp bằng 12 cm</a:t>
            </a:r>
            <a:r>
              <a:rPr 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ì chiều cao của hình chóp bằng:</a:t>
            </a:r>
          </a:p>
        </p:txBody>
      </p:sp>
      <p:sp>
        <p:nvSpPr>
          <p:cNvPr id="25" name="Pentagon 24"/>
          <p:cNvSpPr/>
          <p:nvPr/>
        </p:nvSpPr>
        <p:spPr>
          <a:xfrm>
            <a:off x="1382229" y="6285824"/>
            <a:ext cx="2767740" cy="475522"/>
          </a:xfrm>
          <a:prstGeom prst="homePlat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4 cm </a:t>
            </a:r>
          </a:p>
        </p:txBody>
      </p:sp>
      <p:sp>
        <p:nvSpPr>
          <p:cNvPr id="26" name="Pentagon 25"/>
          <p:cNvSpPr/>
          <p:nvPr/>
        </p:nvSpPr>
        <p:spPr>
          <a:xfrm>
            <a:off x="7091916" y="5695558"/>
            <a:ext cx="2767740" cy="475522"/>
          </a:xfrm>
          <a:prstGeom prst="homePlat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6 cm </a:t>
            </a:r>
          </a:p>
        </p:txBody>
      </p:sp>
      <p:sp>
        <p:nvSpPr>
          <p:cNvPr id="27" name="Pentagon 26"/>
          <p:cNvSpPr/>
          <p:nvPr/>
        </p:nvSpPr>
        <p:spPr>
          <a:xfrm>
            <a:off x="1382230" y="5690459"/>
            <a:ext cx="2767740" cy="475522"/>
          </a:xfrm>
          <a:prstGeom prst="homePlat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8 cm </a:t>
            </a:r>
          </a:p>
        </p:txBody>
      </p:sp>
      <p:sp>
        <p:nvSpPr>
          <p:cNvPr id="28" name="Pentagon 27"/>
          <p:cNvSpPr/>
          <p:nvPr/>
        </p:nvSpPr>
        <p:spPr>
          <a:xfrm>
            <a:off x="7091917" y="6287574"/>
            <a:ext cx="2767740" cy="475522"/>
          </a:xfrm>
          <a:prstGeom prst="homePlat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24 cm 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20" b="34928"/>
          <a:stretch/>
        </p:blipFill>
        <p:spPr>
          <a:xfrm>
            <a:off x="4814201" y="3696511"/>
            <a:ext cx="2633162" cy="651753"/>
          </a:xfrm>
          <a:prstGeom prst="rect">
            <a:avLst/>
          </a:prstGeom>
        </p:spPr>
      </p:pic>
      <p:sp>
        <p:nvSpPr>
          <p:cNvPr id="2" name="Action Button: End 1">
            <a:hlinkClick r:id="" action="ppaction://hlinkshowjump?jump=nextslide" highlightClick="1"/>
          </p:cNvPr>
          <p:cNvSpPr/>
          <p:nvPr/>
        </p:nvSpPr>
        <p:spPr>
          <a:xfrm>
            <a:off x="11493500" y="6285824"/>
            <a:ext cx="698500" cy="475522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892425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0.17696 -0.2918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41" y="-1460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-0.00416 -0.29976 " pathEditMode="relative" rAng="0" ptsTypes="AA">
                                      <p:cBhvr>
                                        <p:cTn id="3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150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0.21797 -0.49907 " pathEditMode="relative" rAng="0" ptsTypes="AA">
                                      <p:cBhvr>
                                        <p:cTn id="5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98" y="-2495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 va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"/>
                            </p:stCondLst>
                            <p:childTnLst>
                              <p:par>
                                <p:cTn id="6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0.20886 -0.29027 " pathEditMode="relative" rAng="0" ptsTypes="AA">
                                      <p:cBhvr>
                                        <p:cTn id="8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43" y="-1451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4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1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29" grpId="0"/>
      <p:bldP spid="25" grpId="0" animBg="1"/>
      <p:bldP spid="25" grpId="1" animBg="1"/>
      <p:bldP spid="25" grpId="2" animBg="1"/>
      <p:bldP spid="25" grpId="3" animBg="1"/>
      <p:bldP spid="26" grpId="0" animBg="1"/>
      <p:bldP spid="27" grpId="0" animBg="1"/>
      <p:bldP spid="2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/>
          <p:cNvSpPr txBox="1"/>
          <p:nvPr/>
        </p:nvSpPr>
        <p:spPr>
          <a:xfrm>
            <a:off x="1135311" y="1271411"/>
            <a:ext cx="7616187" cy="130173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8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CÁC BẠN CHIẾN THẮNG TRONG CUỘC CHƠI  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4338" y="2573150"/>
            <a:ext cx="7200900" cy="3676650"/>
          </a:xfrm>
          <a:prstGeom prst="rect">
            <a:avLst/>
          </a:prstGeom>
        </p:spPr>
      </p:pic>
      <p:pic>
        <p:nvPicPr>
          <p:cNvPr id="10" name="图片 8" descr="卡通人物&#10;&#10;描述已自动生成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477" t="7395" r="27708" b="41255"/>
          <a:stretch>
            <a:fillRect/>
          </a:stretch>
        </p:blipFill>
        <p:spPr>
          <a:xfrm>
            <a:off x="9738071" y="307600"/>
            <a:ext cx="1835539" cy="226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8414239"/>
      </p:ext>
    </p:extLst>
  </p:cSld>
  <p:clrMapOvr>
    <a:masterClrMapping/>
  </p:clrMapOvr>
  <p:transition spd="slow">
    <p:fad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/>
          <p:cNvSpPr txBox="1"/>
          <p:nvPr/>
        </p:nvSpPr>
        <p:spPr>
          <a:xfrm>
            <a:off x="3582949" y="736717"/>
            <a:ext cx="7616187" cy="64846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8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HƯỚNG DẪN TỰ HỌC Ở NHÀ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869315" y="1290450"/>
            <a:ext cx="2598162" cy="3734223"/>
            <a:chOff x="2649" y="2090"/>
            <a:chExt cx="5670" cy="7074"/>
          </a:xfrm>
        </p:grpSpPr>
        <p:sp>
          <p:nvSpPr>
            <p:cNvPr id="5" name="矩形 4"/>
            <p:cNvSpPr/>
            <p:nvPr/>
          </p:nvSpPr>
          <p:spPr>
            <a:xfrm>
              <a:off x="2743" y="2544"/>
              <a:ext cx="5577" cy="662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" name="图片 6" descr="图片包含 游戏机, 物体, 钟表, 交通&#10;&#10;描述已自动生成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>
            <a:xfrm>
              <a:off x="2994" y="2090"/>
              <a:ext cx="4888" cy="1417"/>
            </a:xfrm>
            <a:prstGeom prst="rect">
              <a:avLst/>
            </a:prstGeom>
          </p:spPr>
        </p:pic>
        <p:pic>
          <p:nvPicPr>
            <p:cNvPr id="9" name="图片 8" descr="卡通人物&#10;&#10;描述已自动生成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5" r="27708" b="41255"/>
            <a:stretch>
              <a:fillRect/>
            </a:stretch>
          </p:blipFill>
          <p:spPr>
            <a:xfrm>
              <a:off x="2649" y="3083"/>
              <a:ext cx="5671" cy="6076"/>
            </a:xfrm>
            <a:prstGeom prst="rect">
              <a:avLst/>
            </a:prstGeom>
          </p:spPr>
        </p:pic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3521621" y="2000381"/>
            <a:ext cx="777009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Ôn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ông thức tính diện tích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nl-NL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</a:t>
            </a:r>
            <a:r>
              <a:rPr lang="nl-NL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 đều.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Xem lại các bài tập đã làm trên lớp</a:t>
            </a:r>
          </a:p>
          <a:p>
            <a:pPr algn="just"/>
            <a:r>
              <a:rPr lang="nl-NL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uẩn bị các bài tập cuối chương IV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407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2227" y="3149095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690241" y="1136389"/>
            <a:ext cx="589203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HÌNH CHÓP TỨ GIÁC ĐỀU</a:t>
            </a:r>
            <a:r>
              <a:rPr lang="nl-NL" sz="3200" b="1" u="sng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EA94CA43-C683-4449-9B02-5B9FA0207A5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241" y="1880028"/>
            <a:ext cx="1152559" cy="58477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0652F87-638B-4D24-9136-A7DF738EBD09}"/>
              </a:ext>
            </a:extLst>
          </p:cNvPr>
          <p:cNvSpPr txBox="1"/>
          <p:nvPr/>
        </p:nvSpPr>
        <p:spPr>
          <a:xfrm>
            <a:off x="1842800" y="1910805"/>
            <a:ext cx="4739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các hoạt động sau: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E83DCC7-6F6C-4662-954B-1959500F5270}"/>
              </a:ext>
            </a:extLst>
          </p:cNvPr>
          <p:cNvSpPr txBox="1"/>
          <p:nvPr/>
        </p:nvSpPr>
        <p:spPr>
          <a:xfrm>
            <a:off x="690241" y="2675107"/>
            <a:ext cx="665968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Vẽ trên giấy (hay bìa mỏng) 1 hình vuông và 4 hình tam giác với các cạnh và vị trí như ở hình bên;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72A4CBF-549F-41EE-9C6E-CF0ED38C2ABA}"/>
              </a:ext>
            </a:extLst>
          </p:cNvPr>
          <p:cNvSpPr txBox="1"/>
          <p:nvPr/>
        </p:nvSpPr>
        <p:spPr>
          <a:xfrm>
            <a:off x="690241" y="4239628"/>
            <a:ext cx="679857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) Cắt rời theo đường viền (màu đỏ) của hình vừa vẽ (phần tô màu) và gấp lại để được hình chóp tứ giác đều;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8D31A38-BD2A-4422-87F2-0AA7E32289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59871" y="1325475"/>
            <a:ext cx="4507992" cy="4507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3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 - 9Slide.vn">
            <a:extLst>
              <a:ext uri="{FF2B5EF4-FFF2-40B4-BE49-F238E27FC236}">
                <a16:creationId xmlns:a16="http://schemas.microsoft.com/office/drawing/2014/main" id="{81E4652F-4044-47DB-9C8F-2E955005BF4D}"/>
              </a:ext>
            </a:extLst>
          </p:cNvPr>
          <p:cNvGrpSpPr/>
          <p:nvPr/>
        </p:nvGrpSpPr>
        <p:grpSpPr>
          <a:xfrm>
            <a:off x="2221992" y="480060"/>
            <a:ext cx="7748016" cy="5897880"/>
            <a:chOff x="2221992" y="480060"/>
            <a:chExt cx="7748016" cy="5897880"/>
          </a:xfrm>
        </p:grpSpPr>
        <p:pic>
          <p:nvPicPr>
            <p:cNvPr id="5" name="A - 9Slide.vn">
              <a:extLst>
                <a:ext uri="{FF2B5EF4-FFF2-40B4-BE49-F238E27FC236}">
                  <a16:creationId xmlns:a16="http://schemas.microsoft.com/office/drawing/2014/main" id="{11A80707-197E-452B-B09A-B5059EB8748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21992" y="480060"/>
              <a:ext cx="7748016" cy="5897880"/>
            </a:xfrm>
            <a:prstGeom prst="rect">
              <a:avLst/>
            </a:prstGeom>
          </p:spPr>
        </p:pic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A7DAFDEB-F1DE-4FDD-AAF7-EFE31FD6667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53712" y="2804160"/>
              <a:ext cx="676656" cy="1237488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5E4C76A3-5EEE-4F1A-9C37-46B03EBBF086}"/>
                </a:ext>
              </a:extLst>
            </p:cNvPr>
            <p:cNvCxnSpPr>
              <a:cxnSpLocks/>
            </p:cNvCxnSpPr>
            <p:nvPr/>
          </p:nvCxnSpPr>
          <p:spPr>
            <a:xfrm>
              <a:off x="5218176" y="2804160"/>
              <a:ext cx="2432304" cy="0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26FC661A-F897-4FA0-9477-4A57DAFFA7B4}"/>
                </a:ext>
              </a:extLst>
            </p:cNvPr>
            <p:cNvCxnSpPr>
              <a:cxnSpLocks/>
            </p:cNvCxnSpPr>
            <p:nvPr/>
          </p:nvCxnSpPr>
          <p:spPr>
            <a:xfrm>
              <a:off x="6309360" y="1737360"/>
              <a:ext cx="124968" cy="101600"/>
            </a:xfrm>
            <a:prstGeom prst="line">
              <a:avLst/>
            </a:prstGeom>
            <a:ln w="28575">
              <a:solidFill>
                <a:srgbClr val="56AEE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1A6AF39B-4B9A-4C9F-B9D8-893CDCC4F194}"/>
                </a:ext>
              </a:extLst>
            </p:cNvPr>
            <p:cNvCxnSpPr>
              <a:cxnSpLocks/>
            </p:cNvCxnSpPr>
            <p:nvPr/>
          </p:nvCxnSpPr>
          <p:spPr>
            <a:xfrm>
              <a:off x="7564120" y="1849120"/>
              <a:ext cx="172720" cy="0"/>
            </a:xfrm>
            <a:prstGeom prst="line">
              <a:avLst/>
            </a:prstGeom>
            <a:ln w="28575">
              <a:solidFill>
                <a:srgbClr val="56AEE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018B735E-BACA-4758-A80D-27A3320C0240}"/>
                </a:ext>
              </a:extLst>
            </p:cNvPr>
            <p:cNvCxnSpPr/>
            <p:nvPr/>
          </p:nvCxnSpPr>
          <p:spPr>
            <a:xfrm flipV="1">
              <a:off x="4553712" y="2804160"/>
              <a:ext cx="676656" cy="1237488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08F0266B-21E7-417F-ACDA-ADFB0EFE3636}"/>
                </a:ext>
              </a:extLst>
            </p:cNvPr>
            <p:cNvCxnSpPr/>
            <p:nvPr/>
          </p:nvCxnSpPr>
          <p:spPr>
            <a:xfrm>
              <a:off x="5218176" y="2804160"/>
              <a:ext cx="2432304" cy="0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05547887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9802ED20-12E7-4659-87F8-5F40B946DC79}"/>
              </a:ext>
            </a:extLst>
          </p:cNvPr>
          <p:cNvGrpSpPr/>
          <p:nvPr/>
        </p:nvGrpSpPr>
        <p:grpSpPr>
          <a:xfrm>
            <a:off x="4261104" y="480060"/>
            <a:ext cx="5708904" cy="5897880"/>
            <a:chOff x="4261104" y="480060"/>
            <a:chExt cx="5708904" cy="589788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32CC380-14FA-41D9-9FE1-6608051BA8B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61104" y="480060"/>
              <a:ext cx="5708904" cy="5897880"/>
            </a:xfrm>
            <a:prstGeom prst="rect">
              <a:avLst/>
            </a:prstGeom>
          </p:spPr>
        </p:pic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C76E4D11-59D0-4299-A5E7-CB6089383EDE}"/>
                </a:ext>
              </a:extLst>
            </p:cNvPr>
            <p:cNvCxnSpPr/>
            <p:nvPr/>
          </p:nvCxnSpPr>
          <p:spPr>
            <a:xfrm flipV="1">
              <a:off x="4553712" y="2804160"/>
              <a:ext cx="676656" cy="1237488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949C87D4-7571-4F34-8FEA-67C0D48130A9}"/>
                </a:ext>
              </a:extLst>
            </p:cNvPr>
            <p:cNvCxnSpPr/>
            <p:nvPr/>
          </p:nvCxnSpPr>
          <p:spPr>
            <a:xfrm>
              <a:off x="5218176" y="2804160"/>
              <a:ext cx="2432304" cy="0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13047707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051250292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137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5078</TotalTime>
  <Words>2769</Words>
  <Application>Microsoft Office PowerPoint</Application>
  <PresentationFormat>Widescreen</PresentationFormat>
  <Paragraphs>382</Paragraphs>
  <Slides>53</Slides>
  <Notes>25</Notes>
  <HiddenSlides>0</HiddenSlides>
  <MMClips>5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8" baseType="lpstr">
      <vt:lpstr>#9Slide01 Noi dung ngan</vt:lpstr>
      <vt:lpstr>#9Slide01 Tieu de ngan</vt:lpstr>
      <vt:lpstr>#9Slide03 Ample</vt:lpstr>
      <vt:lpstr>#9Slide03 Cabin SemiBold</vt:lpstr>
      <vt:lpstr>.VnTime</vt:lpstr>
      <vt:lpstr>Agency FB</vt:lpstr>
      <vt:lpstr>Arial</vt:lpstr>
      <vt:lpstr>Calibri</vt:lpstr>
      <vt:lpstr>Calibri Light</vt:lpstr>
      <vt:lpstr>Times New Roman</vt:lpstr>
      <vt:lpstr>Verdana</vt:lpstr>
      <vt:lpstr>字魂59号-创粗黑</vt:lpstr>
      <vt:lpstr>思源黑体 Heavy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9Slide.vn</dc:subject>
  <dc:creator>pc</dc:creator>
  <dc:description>9Slide.vn</dc:description>
  <cp:lastModifiedBy>CHU THU</cp:lastModifiedBy>
  <cp:revision>382</cp:revision>
  <dcterms:created xsi:type="dcterms:W3CDTF">2021-08-12T00:09:30Z</dcterms:created>
  <dcterms:modified xsi:type="dcterms:W3CDTF">2024-07-31T05:28:55Z</dcterms:modified>
  <cp:category>9Slide.vn</cp:category>
</cp:coreProperties>
</file>